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60" r:id="rId2"/>
    <p:sldMasterId id="2147483672" r:id="rId3"/>
  </p:sldMasterIdLst>
  <p:notesMasterIdLst>
    <p:notesMasterId r:id="rId82"/>
  </p:notesMasterIdLst>
  <p:sldIdLst>
    <p:sldId id="290" r:id="rId4"/>
    <p:sldId id="449" r:id="rId5"/>
    <p:sldId id="392" r:id="rId6"/>
    <p:sldId id="389" r:id="rId7"/>
    <p:sldId id="393" r:id="rId8"/>
    <p:sldId id="391" r:id="rId9"/>
    <p:sldId id="390" r:id="rId10"/>
    <p:sldId id="395" r:id="rId11"/>
    <p:sldId id="397" r:id="rId12"/>
    <p:sldId id="398" r:id="rId13"/>
    <p:sldId id="394" r:id="rId14"/>
    <p:sldId id="285" r:id="rId15"/>
    <p:sldId id="264" r:id="rId16"/>
    <p:sldId id="265" r:id="rId17"/>
    <p:sldId id="286" r:id="rId18"/>
    <p:sldId id="266" r:id="rId19"/>
    <p:sldId id="267" r:id="rId20"/>
    <p:sldId id="268" r:id="rId21"/>
    <p:sldId id="446" r:id="rId22"/>
    <p:sldId id="445" r:id="rId23"/>
    <p:sldId id="349" r:id="rId24"/>
    <p:sldId id="350" r:id="rId25"/>
    <p:sldId id="351" r:id="rId26"/>
    <p:sldId id="443" r:id="rId27"/>
    <p:sldId id="353" r:id="rId28"/>
    <p:sldId id="261" r:id="rId29"/>
    <p:sldId id="402" r:id="rId30"/>
    <p:sldId id="385" r:id="rId31"/>
    <p:sldId id="386" r:id="rId32"/>
    <p:sldId id="448" r:id="rId33"/>
    <p:sldId id="257" r:id="rId34"/>
    <p:sldId id="447" r:id="rId35"/>
    <p:sldId id="382" r:id="rId36"/>
    <p:sldId id="345" r:id="rId37"/>
    <p:sldId id="346" r:id="rId38"/>
    <p:sldId id="383" r:id="rId39"/>
    <p:sldId id="348" r:id="rId40"/>
    <p:sldId id="262" r:id="rId41"/>
    <p:sldId id="444" r:id="rId42"/>
    <p:sldId id="289" r:id="rId43"/>
    <p:sldId id="276" r:id="rId44"/>
    <p:sldId id="403" r:id="rId45"/>
    <p:sldId id="354" r:id="rId46"/>
    <p:sldId id="355" r:id="rId47"/>
    <p:sldId id="356" r:id="rId48"/>
    <p:sldId id="357" r:id="rId49"/>
    <p:sldId id="358" r:id="rId50"/>
    <p:sldId id="359" r:id="rId51"/>
    <p:sldId id="360" r:id="rId52"/>
    <p:sldId id="361" r:id="rId53"/>
    <p:sldId id="362" r:id="rId54"/>
    <p:sldId id="363" r:id="rId55"/>
    <p:sldId id="439" r:id="rId56"/>
    <p:sldId id="287" r:id="rId57"/>
    <p:sldId id="270" r:id="rId58"/>
    <p:sldId id="271" r:id="rId59"/>
    <p:sldId id="288" r:id="rId60"/>
    <p:sldId id="272" r:id="rId61"/>
    <p:sldId id="273" r:id="rId62"/>
    <p:sldId id="274" r:id="rId63"/>
    <p:sldId id="370" r:id="rId64"/>
    <p:sldId id="371" r:id="rId65"/>
    <p:sldId id="372" r:id="rId66"/>
    <p:sldId id="373" r:id="rId67"/>
    <p:sldId id="374" r:id="rId68"/>
    <p:sldId id="375" r:id="rId69"/>
    <p:sldId id="376" r:id="rId70"/>
    <p:sldId id="377" r:id="rId71"/>
    <p:sldId id="378" r:id="rId72"/>
    <p:sldId id="379" r:id="rId73"/>
    <p:sldId id="367" r:id="rId74"/>
    <p:sldId id="380" r:id="rId75"/>
    <p:sldId id="381" r:id="rId76"/>
    <p:sldId id="368" r:id="rId77"/>
    <p:sldId id="369" r:id="rId78"/>
    <p:sldId id="441" r:id="rId79"/>
    <p:sldId id="364" r:id="rId80"/>
    <p:sldId id="277" r:id="rId8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994" autoAdjust="0"/>
    <p:restoredTop sz="94660"/>
  </p:normalViewPr>
  <p:slideViewPr>
    <p:cSldViewPr snapToGrid="0">
      <p:cViewPr>
        <p:scale>
          <a:sx n="98" d="100"/>
          <a:sy n="98" d="100"/>
        </p:scale>
        <p:origin x="690" y="3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63" Type="http://schemas.openxmlformats.org/officeDocument/2006/relationships/slide" Target="slides/slide60.xml"/><Relationship Id="rId68" Type="http://schemas.openxmlformats.org/officeDocument/2006/relationships/slide" Target="slides/slide65.xml"/><Relationship Id="rId84" Type="http://schemas.openxmlformats.org/officeDocument/2006/relationships/viewProps" Target="viewProps.xml"/><Relationship Id="rId16" Type="http://schemas.openxmlformats.org/officeDocument/2006/relationships/slide" Target="slides/slide13.xml"/><Relationship Id="rId11" Type="http://schemas.openxmlformats.org/officeDocument/2006/relationships/slide" Target="slides/slide8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53" Type="http://schemas.openxmlformats.org/officeDocument/2006/relationships/slide" Target="slides/slide50.xml"/><Relationship Id="rId58" Type="http://schemas.openxmlformats.org/officeDocument/2006/relationships/slide" Target="slides/slide55.xml"/><Relationship Id="rId74" Type="http://schemas.openxmlformats.org/officeDocument/2006/relationships/slide" Target="slides/slide71.xml"/><Relationship Id="rId79" Type="http://schemas.openxmlformats.org/officeDocument/2006/relationships/slide" Target="slides/slide76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slide" Target="slides/slide53.xml"/><Relationship Id="rId64" Type="http://schemas.openxmlformats.org/officeDocument/2006/relationships/slide" Target="slides/slide61.xml"/><Relationship Id="rId69" Type="http://schemas.openxmlformats.org/officeDocument/2006/relationships/slide" Target="slides/slide66.xml"/><Relationship Id="rId77" Type="http://schemas.openxmlformats.org/officeDocument/2006/relationships/slide" Target="slides/slide74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72" Type="http://schemas.openxmlformats.org/officeDocument/2006/relationships/slide" Target="slides/slide69.xml"/><Relationship Id="rId80" Type="http://schemas.openxmlformats.org/officeDocument/2006/relationships/slide" Target="slides/slide77.xml"/><Relationship Id="rId85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59" Type="http://schemas.openxmlformats.org/officeDocument/2006/relationships/slide" Target="slides/slide56.xml"/><Relationship Id="rId67" Type="http://schemas.openxmlformats.org/officeDocument/2006/relationships/slide" Target="slides/slide64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slide" Target="slides/slide51.xml"/><Relationship Id="rId62" Type="http://schemas.openxmlformats.org/officeDocument/2006/relationships/slide" Target="slides/slide59.xml"/><Relationship Id="rId70" Type="http://schemas.openxmlformats.org/officeDocument/2006/relationships/slide" Target="slides/slide67.xml"/><Relationship Id="rId75" Type="http://schemas.openxmlformats.org/officeDocument/2006/relationships/slide" Target="slides/slide72.xml"/><Relationship Id="rId83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slide" Target="slides/slide54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Relationship Id="rId60" Type="http://schemas.openxmlformats.org/officeDocument/2006/relationships/slide" Target="slides/slide57.xml"/><Relationship Id="rId65" Type="http://schemas.openxmlformats.org/officeDocument/2006/relationships/slide" Target="slides/slide62.xml"/><Relationship Id="rId73" Type="http://schemas.openxmlformats.org/officeDocument/2006/relationships/slide" Target="slides/slide70.xml"/><Relationship Id="rId78" Type="http://schemas.openxmlformats.org/officeDocument/2006/relationships/slide" Target="slides/slide75.xml"/><Relationship Id="rId81" Type="http://schemas.openxmlformats.org/officeDocument/2006/relationships/slide" Target="slides/slide78.xml"/><Relationship Id="rId86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9" Type="http://schemas.openxmlformats.org/officeDocument/2006/relationships/slide" Target="slides/slide36.xml"/><Relationship Id="rId34" Type="http://schemas.openxmlformats.org/officeDocument/2006/relationships/slide" Target="slides/slide31.xml"/><Relationship Id="rId50" Type="http://schemas.openxmlformats.org/officeDocument/2006/relationships/slide" Target="slides/slide47.xml"/><Relationship Id="rId55" Type="http://schemas.openxmlformats.org/officeDocument/2006/relationships/slide" Target="slides/slide52.xml"/><Relationship Id="rId76" Type="http://schemas.openxmlformats.org/officeDocument/2006/relationships/slide" Target="slides/slide73.xml"/><Relationship Id="rId7" Type="http://schemas.openxmlformats.org/officeDocument/2006/relationships/slide" Target="slides/slide4.xml"/><Relationship Id="rId71" Type="http://schemas.openxmlformats.org/officeDocument/2006/relationships/slide" Target="slides/slide68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6.xml"/><Relationship Id="rId24" Type="http://schemas.openxmlformats.org/officeDocument/2006/relationships/slide" Target="slides/slide21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66" Type="http://schemas.openxmlformats.org/officeDocument/2006/relationships/slide" Target="slides/slide63.xml"/><Relationship Id="rId61" Type="http://schemas.openxmlformats.org/officeDocument/2006/relationships/slide" Target="slides/slide58.xml"/><Relationship Id="rId82" Type="http://schemas.openxmlformats.org/officeDocument/2006/relationships/notesMaster" Target="notesMasters/notesMaster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22.919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107 24575,'4'0'0,"10"0"0,6 0 0,5 0 0,1 0 0,2 0 0,-1 0 0,-9-4 0,-15-6 0,-9-5 0,-8-1 0,-5 4 0,-3 2 0,1 0 0,5-3 0,5-3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28.386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1 24575,'5'0'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30.289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1 24575,'0'0'-819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30.815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1 24575,'0'0'-819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31.278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0 24575,'0'0'-819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31.652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0 24575,'0'0'-819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31.980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0 24575,'0'0'-819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32.317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4 24575,'0'-4'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32.844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14 24575,'4'0'0,"2"-4"0,-1-6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35.147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0 24575,'0'0'-8191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35.561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1 24575,'0'0'-819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6:03.513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1 24575,'0'0'-8191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36.137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1 24575,'5'0'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37.960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0 24575,'0'0'-819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42.264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0 24575,'0'0'-819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42.883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0 24575,'4'0'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43.269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0 24575,'4'0'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43.658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0 24575,'4'0'0,"6"0"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43.981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0 24575,'4'0'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44.354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0 24575,'4'0'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44.691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0 24575,'0'0'-819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45.031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0 24575,'5'0'0,"4"0"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12.242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126 24575,'57'1'0,"61"-2"0,-105 0 0,0-1 0,-1 0 0,0 0 0,1-2 0,-1 1 0,23-12 0,-35 15 0,1 0 0,-1 0 0,1 0 0,-1 0 0,1 0 0,-1 0 0,0 0 0,1 0 0,-1 0 0,1-1 0,-1 1 0,1 0 0,-1 0 0,0 0 0,1-1 0,-1 1 0,0 0 0,1-1 0,-1 1 0,0 0 0,1-1 0,-1 1 0,0 0 0,0-1 0,1 1 0,-1-1 0,0 1 0,0 0 0,0-1 0,1 1 0,-1-1 0,0 1 0,0-1 0,0 1 0,0-1 0,0 1 0,0 0 0,0-1 0,0 1 0,0-1 0,0 1 0,0-1 0,-1 1 0,1-1 0,-22-10 0,-5-5 0,26 16-3,0-1 1,0 0-1,1 0 0,-1 0 0,0 0 0,1 0 0,-1 0 0,1 0 0,-1 0 1,1 0-1,0 0 0,-1 0 0,1 0 0,0-1 0,0 1 0,0 0 0,0 0 1,0 0-1,0 0 0,0 0 0,0 0 0,0-1 0,0 1 0,1 0 0,-1 0 1,0 0-1,2-2 0,-1 2 17,1-1 0,-1 1 1,1-1-1,-1 1 0,1 0 1,0-1-1,0 1 0,0 0 1,0 0-1,0 0 0,0 1 0,0-1 1,3 0-1,7-2-385,1 1-1,-1 0 1,22 0 0,-11 2-6455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45.369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0 24575,'0'0'-819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45.710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0 24575,'4'0'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46.036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0 24575,'0'0'-8191</inkml:trace>
  <inkml:trace contextRef="#ctx0" brushRef="#br0" timeOffset="1">26 0 24575,'0'0'-819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46.375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0 24575,'0'0'-819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46.716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0 24575,'0'0'-819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47.057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0 24575,'8'0'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47.398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0 24575,'4'0'0</inkml:trace>
  <inkml:trace contextRef="#ctx0" brushRef="#br0" timeOffset="1">26 0 24575,'0'0'-819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48.155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1 24575,'0'0'-8191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48.590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0 24575,'0'0'-819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6:21.749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336 1 24575,'-14'1'0,"0"0"0,1 1 0,-1 1 0,1 0 0,0 1 0,0 1 0,0 0 0,-17 9 0,12-6 0,-133 54 0,122-53-136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13.874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442 26 24575,'-7'-4'0,"0"1"0,0-1 0,0 2 0,-1-1 0,1 1 0,-1 0 0,1 1 0,-1-1 0,0 2 0,1-1 0,-15 2 0,7-2 0,-190 0 59,108 2-1483,76-1-5402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6:24.325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41 24575,'23'-1'0,"1"-1"0,-1-2 0,33-9 0,-33 7 0,1 1 0,-1 1 0,37-2 0,4 7-1365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6:26.553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0 14 24575,'199'-12'0,"-141"10"-1365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6:27.340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8 24575,'0'-2'0,"0"-4"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6:28.005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37 24575,'0'-2'0,"0"-6"0,0-3 0,0-5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6:35.380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19 24575,'2'-2'0,"3"-1"0,3 0 0,3 1 0,1 0 0,2 1 0,0 0 0,0 1 0,2 0 0,1 0 0,0 0 0,-1 1 0,-1-1 0,0 0 0,-1-3 0,0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6:36.383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29 24575,'2'0'0,"4"0"0,2 0 0,7 0 0,3-5 0,1-1 0,2-2 0,0-2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7:05.174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87 301 24575,'-2'-2'0,"0"0"0,0 0 0,-1 0 0,1 0 0,-1 1 0,1-1 0,-1 1 0,0-1 0,0 1 0,1 0 0,-6-1 0,3 0 0,-3-1 0,0 0 0,-1 1 0,1 0 0,-1 1 0,-16-1 0,-23-4 0,47 5 0,0 1 0,0 0 0,0-1 0,0 1 0,0-1 0,0 1 0,0-1 0,0 0 0,0 1 0,0-1 0,0 0 0,0 1 0,1-1 0,-1 0 0,0 0 0,1 0 0,-1 0 0,1 0 0,-1 0 0,1 0 0,-1 0 0,1 0 0,-1 0 0,1 0 0,0 0 0,0 0 0,0 0 0,-1 0 0,1 0 0,0 0 0,0 0 0,1-1 0,-1 1 0,0 0 0,0 0 0,0 0 0,1 0 0,-1 0 0,0 0 0,1 0 0,-1 0 0,1 0 0,0 0 0,-1 0 0,2-1 0,34-50 0,-29 42 0,13-17 0,54-68 0,-78 98 0,1-1 0,-2 1 0,1-1 0,0 1 0,0-1 0,-1-1 0,1 1 0,-1-1 0,0 1 0,1-1 0,-1-1 0,0 1 0,-6 0 0,-72 0 0,78-1 0,35-1 0,-15 1 0,0-1 0,0 2 0,-1 0 0,1 0 0,22 6 0,-33-6 0,-1 1 0,0-1 0,1 0 0,-1 1 0,0 0 0,0 0 0,0 0 0,0 0 0,0 0 0,0 0 0,0 1 0,-1 0 0,1-1 0,-1 1 0,0 0 0,0 0 0,0 0 0,0 0 0,0 1 0,-1-1 0,0 0 0,1 1 0,-1-1 0,0 1 0,-1-1 0,1 1 0,-1 0 0,1-1 0,-1 5 0,-2 12 0,1-16 0,1 0 0,-1 0 0,1-1 0,-1 1 0,1 0 0,0 0 0,0-1 0,1 1 0,-1 0 0,1 0 0,0-1 0,0 1 0,0-1 0,0 1 0,3 4 0,-3-8 0,0 0 0,1 0 0,-1 0 0,0 0 0,0 0 0,0 0 0,0 0 0,0 0 0,0-1 0,1 1 0,-1 0 0,0-1 0,0 1 0,0-1 0,0 1 0,0-1 0,0 0 0,0 1 0,0-1 0,-1 0 0,1 1 0,0-1 0,0 0 0,-1 0 0,1 0 0,0 0 0,-1 0 0,1 0 0,-1 0 0,1 0 0,-1 0 0,1 0 0,-1-2 0,19-37 0,-18 37 0,0-1 0,0 1 0,-1-1 0,1 1 0,-1-1 0,1 1 0,-1-1 0,0 1 0,-1-1 0,1 1 0,-2-7 0,2 9 0,0 1 0,0-1 0,-1 0 0,1 1 0,0-1 0,-1 0 0,1 1 0,0-1 0,-1 1 0,1-1 0,-1 1 0,1-1 0,-1 1 0,1-1 0,-1 1 0,1-1 0,-1 1 0,0 0 0,1-1 0,-1 1 0,1 0 0,-1 0 0,0-1 0,0 1 0,-1 0 0,1 0 0,-1 0 0,0 1 0,1-1 0,-1 0 0,1 1 0,-1-1 0,1 1 0,-1 0 0,1-1 0,0 1 0,-1 0 0,1 0 0,0 0 0,-2 1 0,0 1 0,1-1 0,0 1 0,0 0 0,0-1 0,0 1 0,0 0 0,0 0 0,1 0 0,-1 1 0,1-1 0,0 0 0,0 0 0,0 1 0,1-1 0,-1 0 0,1 1 0,0 3 0,0-4 0,0 0 0,0 0 0,0-1 0,-1 1 0,1 0 0,-1 0 0,0-1 0,1 1 0,-1 0 0,0-1 0,0 1 0,-1-1 0,1 1 0,-1-1 0,1 1 0,-1-1 0,0 0 0,0 0 0,0 0 0,0 0 0,0 0 0,0-1 0,0 1 0,-1 0 0,-2 1 0,-18 5 0,25-11 0,36-20 0,-18 11 0,-17 10 0,1-1 0,-1 1 0,1 0 0,-1 0 0,1 1 0,0-1 0,0 1 0,0 0 0,0 0 0,0 0 0,0 0 0,0 1 0,0 0 0,7 0 0,-8 1 0,0 0 0,0 0 0,-1 0 0,1 1 0,0-1 0,-1 1 0,1-1 0,-1 1 0,0 0 0,0 0 0,0 0 0,0 1 0,0-1 0,0 0 0,0 1 0,-1-1 0,1 1 0,-1 0 0,0-1 0,2 6 0,9 36 0,-11-37 0,1 0 0,-1 0 0,2 0 0,-1 0 0,5 10 0,-6-17 0,-1 1 0,0-1 0,0 0 0,0 0 0,0 1 0,0-1 0,0 0 0,1 0 0,-1 1 0,0-1 0,0 0 0,0 0 0,1 1 0,-1-1 0,0 0 0,0 0 0,1 0 0,-1 0 0,0 1 0,0-1 0,1 0 0,-1 0 0,0 0 0,0 0 0,1 0 0,-1 0 0,0 0 0,1 0 0,-1 0 0,0 0 0,0 0 0,1 0 0,-1 0 0,0 0 0,1 0 0,-1 0 0,0 0 0,0 0 0,1 0 0,-1-1 0,0 1 0,1 0 0,9-15 0,5-30 0,-13 39 0,37-115 0,-39 120 0,0 1 0,0-1 0,0 1 0,0-1 0,1 0 0,-1 1 0,0-1 0,0 1 0,0-1 0,0 1 0,1-1 0,-1 1 0,0-1 0,1 1 0,-1-1 0,0 1 0,1-1 0,-1 1 0,0-1 0,1 1 0,-1 0 0,1-1 0,-1 1 0,1 0 0,-1-1 0,1 1 0,-1 0 0,1 0 0,-1 0 0,1-1 0,-1 1 0,1 0 0,0 0 0,-1 0 0,1 0 0,14 16 0,5 33 0,-11 10 0,-8-46 0,1 1 0,0-1 0,1 1 0,0-1 0,7 17 0,-9-27 0,1 0 0,-1 0 0,1 0 0,0 0 0,0 0 0,0-1 0,1 1 0,-1-1 0,1 1 0,-1-1 0,1 0 0,0 0 0,0 0 0,0 0 0,0-1 0,0 1 0,0-1 0,0 0 0,0 0 0,1 0 0,-1 0 0,0 0 0,1-1 0,-1 1 0,7-1 0,-2 0 0,-1 0 0,0 0 0,0-1 0,0 1 0,1-2 0,-1 1 0,0-1 0,0 0 0,0 0 0,-1-1 0,1 0 0,-1 0 0,1-1 0,-1 0 0,0 0 0,0 0 0,-1 0 0,1-1 0,-1 0 0,0-1 0,0 1 0,-1-1 0,0 0 0,0 0 0,0 0 0,-1 0 0,6-13 0,18-41 0,-23 114 0,-5-49 0,1 0 0,-2 0 0,1 0 0,0-1 0,-1 1 0,0-1 0,-3 7 0,5-10 0,0-1 0,-1 1 0,1 0 0,0-1 0,0 1 0,-1-1 0,1 1 0,0 0 0,-1-1 0,1 1 0,-1-1 0,1 1 0,-1-1 0,1 1 0,-1-1 0,1 0 0,-1 1 0,1-1 0,-1 0 0,0 1 0,1-1 0,-1 0 0,0 1 0,1-1 0,-1 0 0,0 0 0,1 0 0,-1 0 0,0 0 0,1 0 0,-1 0 0,0 0 0,1 0 0,-1 0 0,0 0 0,1 0 0,-1-1 0,0 1 0,1 0 0,-1 0 0,0-1 0,1 1 0,-1 0 0,1-1 0,-1 1 0,1-1 0,-1 1 0,1 0 0,-1-1 0,1 1 0,-1-1 0,1 0 0,-1 1 0,1-1 0,0 1 0,0-1 0,-1 0 0,1 1 0,0-1 0,0 1 0,-1-1 0,1-1 0,-3-5 0,0-1 0,1 1 0,0-1 0,0 1 0,1-1 0,0 0 0,0 1 0,1-12 0,5-68 0,-4 65 0,5-26 0,11-50 0,-9 123 0,-1 21 0,-6-31 0,0 1 0,0 1 0,-1 0 0,0-1 0,-6 30 0,5-41 0,-1 0 0,1 0 0,-1 1 0,-1-1 0,1 0 0,-1-1 0,0 1 0,0 0 0,0-1 0,-1 0 0,1 0 0,-1 0 0,0 0 0,0 0 0,-1-1 0,1 0 0,-1 0 0,-6 4 0,8-6 0,1 1 0,-1 0 0,0-1 0,0 1 0,0-1 0,0 0 0,0 0 0,0 0 0,-1 0 0,1-1 0,0 1 0,0-1 0,-1 0 0,-4 0 0,7-1 0,-1 0 0,0 0 0,1-1 0,-1 1 0,1 0 0,-1 0 0,1-1 0,0 1 0,-1-1 0,1 0 0,0 1 0,0-1 0,0 0 0,0 1 0,0-1 0,1 0 0,-1 0 0,0 0 0,1 0 0,0 0 0,-1 0 0,1 0 0,0 0 0,0-3 0,-3-20 0,2 0 0,0-1 0,4-30 0,-4 55 0,1 0 0,0 0 0,0 0 0,1 0 0,-1 0 0,0 0 0,0 0 0,0 1 0,1-1 0,-1 0 0,0 0 0,1 0 0,-1 0 0,0 1 0,1-1 0,-1 0 0,1 0 0,0 1 0,-1-1 0,1 0 0,-1 1 0,1-1 0,0 1 0,0-1 0,-1 1 0,1-1 0,0 1 0,0-1 0,0 1 0,-1 0 0,1-1 0,0 1 0,1 0 0,-1 0 0,0 0 0,0 1 0,0-1 0,0 0 0,0 1 0,0-1 0,0 1 0,0-1 0,0 1 0,0-1 0,0 1 0,0 0 0,-1-1 0,1 1 0,0 0 0,-1 0 0,1 0 0,0-1 0,-1 1 0,1 0 0,-1 0 0,1 0 0,-1 0 0,0 0 0,1 0 0,-1 0 0,0 0 0,1 1 0,0 4 0,0 0 0,0-1 0,0 1 0,0-1 0,-1 1 0,0 0 0,0 0 0,-1-1 0,1 1 0,-1 0 0,-1-1 0,-1 8 0,2-11 0,0-1 0,0 0 0,1 1 0,-1-1 0,0 0 0,0 0 0,0 0 0,0 1 0,0-1 0,-1 0 0,1 0 0,0-1 0,0 1 0,-1 0 0,1 0 0,-1-1 0,1 1 0,-3 0 0,0 0 0,1-1 0,0 0 0,0 0 0,0 0 0,0 0 0,0 0 0,-1-1 0,1 0 0,0 1 0,0-1 0,0 0 0,-5-3 0,-52-30 0,49 26 0,-1 1 0,0 0 0,0 1 0,0 1 0,-27-9 0,35 13 0,0 1 0,0 0 0,0-1 0,0 1 0,-1 1 0,1-1 0,0 0 0,0 1 0,0 0 0,0 0 0,0 0 0,0 1 0,0-1 0,0 1 0,0 0 0,1 0 0,-1 1 0,1-1 0,-1 1 0,1-1 0,0 1 0,0 0 0,0 0 0,-2 4 0,2-6 0,10-13 0,12-15 0,-6 13 0,0 0 0,-1-1 0,-1 0 0,-1-1 0,15-29 0,-16 28 0,-12 22 0,-24 28 0,7-18 0,0-2 0,-23 12 0,36-21 0,1-1 0,-1 0 0,0 0 0,-1-1 0,1 0 0,0 0 0,-1-1 0,1 0 0,-1 0 0,1-1 0,-8 0 0,13 0 0,1 0 0,-1-1 0,1 1 0,-1 0 0,1-1 0,0 1 0,-1-1 0,1 0 0,0 1 0,0-1 0,-1 0 0,1 0 0,0 0 0,0 0 0,0 0 0,0 0 0,0 0 0,0 0 0,0 0 0,0 0 0,0-1 0,1 1 0,-1 0 0,1-1 0,-1 1 0,1 0 0,-1-1 0,1 1 0,-1-1 0,1 1 0,0-1 0,0 1 0,0 0 0,0-1 0,0 1 0,0-1 0,0 1 0,1-1 0,-1 1 0,1-1 0,-1 1 0,0 0 0,1-1 0,0 0 0,1-3 0,-1 1 0,1-1 0,0 1 0,0 0 0,1 0 0,-1 0 0,1 0 0,0 0 0,0 0 0,0 1 0,0-1 0,7-4 0,-10 8 0,0 0 0,0 0 0,0-1 0,0 1 0,0 0 0,0 0 0,0 0 0,0 0 0,0 0 0,0 0 0,0 0 0,1 0 0,-1 0 0,0-1 0,0 1 0,0 0 0,0 0 0,0 0 0,0 0 0,0 0 0,0 0 0,1 0 0,-1 0 0,0 0 0,0 0 0,0 0 0,0 0 0,0 0 0,0 0 0,1 0 0,-1 0 0,0 0 0,0 0 0,0 0 0,0 0 0,0 0 0,0 0 0,0 0 0,1 0 0,-1 0 0,0 1 0,0-1 0,0 0 0,0 0 0,0 0 0,0 0 0,0 0 0,0 0 0,0 0 0,1 0 0,-1 0 0,0 0 0,0 1 0,0-1 0,0 0 0,0 0 0,0 0 0,0 0 0,0 0 0,0 0 0,0 1 0,0-1 0,0 0 0,-4 12 0,-13 17 0,16-27 0,-41 74 0,-29 43 0,71-119-15,-7 13 152,7-12-165,0-1 0,-1 0 0,1 0 0,0 1 0,0-1 0,0 0-1,0 0 1,0 1 0,0-1 0,0 0 0,0 0 0,0 1 0,0-1 0,0 0 0,0 0 0,0 1 0,0-1 0,0 0 0,0 0 0,1 1 0,-1-1 0,0 0 0,0 0 0,0 0-1,0 1 1,0-1 0,0 0 0,1 0 0,-1 0 0,0 1 0,0-1 0,0 0 0,1 0 0,-1 0 0,0 0 0,0 0 0,0 0 0,1 1 0,-1-1 0,0 0 0,0 0 0,1 0-1,-1 0 1,0 0 0,0 0 0,1 0 0,-1 0 0,0 0 0,0 0 0,1 0 0,-1 0 0,1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14.963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5 1 24575,'0'4'0,"0"6"0,-4 5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18.280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1 52 24575,'4'0'0,"10"0"0,-2 0 0,-2-4 0,-8-6 0,-12-1 0,-9 1 0,3 3 0,8 2 0,11 2 0,8 2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19.485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30 40 24575,'0'-4'0,"4"-2"0,6 1 0,5 1 0,4 1 0,-9 1 0,-11 1 0,-9 1 0,-7 0 0,-5 0 0,-3 0 0,-2 0 0,0-4 0,-3-1 0,2-1-8191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26.267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 42 24575,'4'0'0,"6"-4"0,9-6 0,6-1 0,3 2 0,-3 1-819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3-18T12:35:27.859"/>
    </inkml:context>
    <inkml:brush xml:id="br0">
      <inkml:brushProperty name="width" value="0.1" units="cm"/>
      <inkml:brushProperty name="height" value="0.1" units="cm"/>
      <inkml:brushProperty name="color" value="#FFFFFF"/>
    </inkml:brush>
  </inkml:definitions>
  <inkml:trace contextRef="#ctx0" brushRef="#br0">18 1 24575,'-4'0'0,"-10"0"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F0C476-7954-4B35-AC47-4AFA7A146442}" type="datetimeFigureOut">
              <a:rPr lang="en-US" smtClean="0"/>
              <a:t>3/18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721E1D-6C16-4C34-95D6-DB242BABA32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60169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966689-5F28-D609-6ABB-44AC060F7D0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CF29680-0F1D-35A0-36D3-B8941D1C79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659476-60C2-67DD-B946-55B4C6D428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8940F4-9D14-4379-96C5-95EE789C6907}" type="datetime1">
              <a:rPr lang="en-US" smtClean="0"/>
              <a:t>3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F8DAE2-5C45-F000-3A04-86D2184F28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EF0C89-1CA3-8D4C-DE4C-681196BE95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2112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F98EAF-A55E-393A-62C9-FDB93F829F3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EFB3BD5-5AFE-D442-1554-D33405A94B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CD95725-9640-6CB4-21B7-D92F9778F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3538B4-24D3-4253-8740-722F59668600}" type="datetime1">
              <a:rPr lang="en-US" smtClean="0"/>
              <a:t>3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68F97DB-CCDF-0D2B-1D0F-81041D4E80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2FA29F-5DB5-369E-8A23-DC40FE80E0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84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8D5C5758-5547-4D0C-D95F-E87D90CF7EA0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624D59C-8451-7A73-2CB6-C51129B7931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6BA364-F8B1-300E-25AD-AA2621A63F5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7ACD24-30E5-4C2D-BCFB-2CDF931D6F19}" type="datetime1">
              <a:rPr lang="en-US" smtClean="0"/>
              <a:t>3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A3AB5FC-446E-C0B6-43C1-8B33B032D3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F200BE-879F-F262-FCAE-E84A4DD111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18370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/>
              <a:t>Klicka här för att ändra format</a:t>
            </a:r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/>
              <a:t>Klicka här för att ändra format på underrubrik i bakgrund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BEE88A-FF29-4318-AFAF-BDA2CFB4E39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8/202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83249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Klicka här för att ändra format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/>
              <a:t>Klicka här för att ändra format på bakgrundstexten</a:t>
            </a:r>
          </a:p>
          <a:p>
            <a:pPr lvl="1"/>
            <a:r>
              <a:rPr lang="sv-SE"/>
              <a:t>Nivå två</a:t>
            </a:r>
          </a:p>
          <a:p>
            <a:pPr lvl="2"/>
            <a:r>
              <a:rPr lang="sv-SE"/>
              <a:t>Nivå tre</a:t>
            </a:r>
          </a:p>
          <a:p>
            <a:pPr lvl="3"/>
            <a:r>
              <a:rPr lang="sv-SE"/>
              <a:t>Nivå fyra</a:t>
            </a:r>
          </a:p>
          <a:p>
            <a:pPr lvl="4"/>
            <a:r>
              <a:rPr lang="sv-SE"/>
              <a:t>Nivå fem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F7B5EB-33E6-48A1-ABF9-2B8D3203807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8/202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4732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/>
              <a:t>Klicka här för att ändra format</a:t>
            </a:r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3079A2-4C5E-4AE1-A1F9-CFF1C5D40DC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8/202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4728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Klicka här för att ändra format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v-SE"/>
              <a:t>Klicka här för att ändra format på bakgrundstexten</a:t>
            </a:r>
          </a:p>
          <a:p>
            <a:pPr lvl="1"/>
            <a:r>
              <a:rPr lang="sv-SE"/>
              <a:t>Nivå två</a:t>
            </a:r>
          </a:p>
          <a:p>
            <a:pPr lvl="2"/>
            <a:r>
              <a:rPr lang="sv-SE"/>
              <a:t>Nivå tre</a:t>
            </a:r>
          </a:p>
          <a:p>
            <a:pPr lvl="3"/>
            <a:r>
              <a:rPr lang="sv-SE"/>
              <a:t>Nivå fyra</a:t>
            </a:r>
          </a:p>
          <a:p>
            <a:pPr lvl="4"/>
            <a:r>
              <a:rPr lang="sv-SE"/>
              <a:t>Nivå fem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v-SE"/>
              <a:t>Klicka här för att ändra format på bakgrundstexten</a:t>
            </a:r>
          </a:p>
          <a:p>
            <a:pPr lvl="1"/>
            <a:r>
              <a:rPr lang="sv-SE"/>
              <a:t>Nivå två</a:t>
            </a:r>
          </a:p>
          <a:p>
            <a:pPr lvl="2"/>
            <a:r>
              <a:rPr lang="sv-SE"/>
              <a:t>Nivå tre</a:t>
            </a:r>
          </a:p>
          <a:p>
            <a:pPr lvl="3"/>
            <a:r>
              <a:rPr lang="sv-SE"/>
              <a:t>Nivå fyra</a:t>
            </a:r>
          </a:p>
          <a:p>
            <a:pPr lvl="4"/>
            <a:r>
              <a:rPr lang="sv-SE"/>
              <a:t>Nivå fem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D66DEE-1BC5-4E72-890D-927DE605CED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8/202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752841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v-SE"/>
              <a:t>Klicka här för att ändra format</a:t>
            </a:r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v-SE"/>
              <a:t>Klicka här för att ändra format på bakgrundstexten</a:t>
            </a:r>
          </a:p>
          <a:p>
            <a:pPr lvl="1"/>
            <a:r>
              <a:rPr lang="sv-SE"/>
              <a:t>Nivå två</a:t>
            </a:r>
          </a:p>
          <a:p>
            <a:pPr lvl="2"/>
            <a:r>
              <a:rPr lang="sv-SE"/>
              <a:t>Nivå tre</a:t>
            </a:r>
          </a:p>
          <a:p>
            <a:pPr lvl="3"/>
            <a:r>
              <a:rPr lang="sv-SE"/>
              <a:t>Nivå fyra</a:t>
            </a:r>
          </a:p>
          <a:p>
            <a:pPr lvl="4"/>
            <a:r>
              <a:rPr lang="sv-SE"/>
              <a:t>Nivå fem</a:t>
            </a:r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v-SE"/>
              <a:t>Klicka här för att ändra format på bakgrundstexten</a:t>
            </a:r>
          </a:p>
          <a:p>
            <a:pPr lvl="1"/>
            <a:r>
              <a:rPr lang="sv-SE"/>
              <a:t>Nivå två</a:t>
            </a:r>
          </a:p>
          <a:p>
            <a:pPr lvl="2"/>
            <a:r>
              <a:rPr lang="sv-SE"/>
              <a:t>Nivå tre</a:t>
            </a:r>
          </a:p>
          <a:p>
            <a:pPr lvl="3"/>
            <a:r>
              <a:rPr lang="sv-SE"/>
              <a:t>Nivå fyra</a:t>
            </a:r>
          </a:p>
          <a:p>
            <a:pPr lvl="4"/>
            <a:r>
              <a:rPr lang="sv-SE"/>
              <a:t>Nivå fem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689EAD-1696-4E16-8A96-3C265E77030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8/202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841505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Klicka här för att ändra format</a:t>
            </a:r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7A5E67-68BB-4E3F-9C6A-88211C0C1CF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8/202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4280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8E359C-6BA5-4B38-8743-1699DB4745A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8/202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566658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/>
              <a:t>Klicka här för att ändra format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/>
              <a:t>Klicka här för att ändra format på bakgrundstexten</a:t>
            </a:r>
          </a:p>
          <a:p>
            <a:pPr lvl="1"/>
            <a:r>
              <a:rPr lang="sv-SE"/>
              <a:t>Nivå två</a:t>
            </a:r>
          </a:p>
          <a:p>
            <a:pPr lvl="2"/>
            <a:r>
              <a:rPr lang="sv-SE"/>
              <a:t>Nivå tre</a:t>
            </a:r>
          </a:p>
          <a:p>
            <a:pPr lvl="3"/>
            <a:r>
              <a:rPr lang="sv-SE"/>
              <a:t>Nivå fyra</a:t>
            </a:r>
          </a:p>
          <a:p>
            <a:pPr lvl="4"/>
            <a:r>
              <a:rPr lang="sv-SE"/>
              <a:t>Nivå fem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0DCAD3-FA79-4C64-AF76-25D83CFC999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8/202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823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4B0A74-AC62-7398-AB37-1FAA39559F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E1A9C0-536C-2D2F-E699-5C929B340F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35BB98D-1684-4D48-DCF8-524142EFC9C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5848D-5E79-45D9-90B9-898B7AF72832}" type="datetime1">
              <a:rPr lang="en-US" smtClean="0"/>
              <a:t>3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1E6603-77D8-241E-39F2-56D6760F99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446D67-5760-A4A3-9458-992AAF05B9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19340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/>
              <a:t>Klicka här för att ändra format</a:t>
            </a:r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A1BC83-97C4-4C8D-8BAE-997E032E810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8/202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46153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Klicka här för att ändra format</a:t>
            </a:r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/>
              <a:t>Klicka här för att ändra format på bakgrundstexten</a:t>
            </a:r>
          </a:p>
          <a:p>
            <a:pPr lvl="1"/>
            <a:r>
              <a:rPr lang="sv-SE"/>
              <a:t>Nivå två</a:t>
            </a:r>
          </a:p>
          <a:p>
            <a:pPr lvl="2"/>
            <a:r>
              <a:rPr lang="sv-SE"/>
              <a:t>Nivå tre</a:t>
            </a:r>
          </a:p>
          <a:p>
            <a:pPr lvl="3"/>
            <a:r>
              <a:rPr lang="sv-SE"/>
              <a:t>Nivå fyra</a:t>
            </a:r>
          </a:p>
          <a:p>
            <a:pPr lvl="4"/>
            <a:r>
              <a:rPr lang="sv-SE"/>
              <a:t>Nivå fem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504785-29F1-4EE7-ACF0-3EC96A4B72E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8/202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254809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v-SE"/>
              <a:t>Klicka här för att ändra format</a:t>
            </a:r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v-SE"/>
              <a:t>Klicka här för att ändra format på bakgrundstexten</a:t>
            </a:r>
          </a:p>
          <a:p>
            <a:pPr lvl="1"/>
            <a:r>
              <a:rPr lang="sv-SE"/>
              <a:t>Nivå två</a:t>
            </a:r>
          </a:p>
          <a:p>
            <a:pPr lvl="2"/>
            <a:r>
              <a:rPr lang="sv-SE"/>
              <a:t>Nivå tre</a:t>
            </a:r>
          </a:p>
          <a:p>
            <a:pPr lvl="3"/>
            <a:r>
              <a:rPr lang="sv-SE"/>
              <a:t>Nivå fyra</a:t>
            </a:r>
          </a:p>
          <a:p>
            <a:pPr lvl="4"/>
            <a:r>
              <a:rPr lang="sv-SE"/>
              <a:t>Nivå fem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066786-8752-4152-8CD9-81BD6FF9C93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8/202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566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sv-SE"/>
              <a:t>Klicka här för att ändra format</a:t>
            </a:r>
          </a:p>
        </p:txBody>
      </p:sp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v-SE"/>
              <a:t>Klicka här för att ändra format på underrubrik i bakgrund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AA12AC-FF26-4959-9EC3-02999A43E63C}" type="datetime1">
              <a:rPr lang="sv-SE" smtClean="0"/>
              <a:t>2024-03-1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3217690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Klicka här för att ändra format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v-SE"/>
              <a:t>Klicka här för att ändra format på bakgrundstexten</a:t>
            </a:r>
          </a:p>
          <a:p>
            <a:pPr lvl="1"/>
            <a:r>
              <a:rPr lang="sv-SE"/>
              <a:t>Nivå två</a:t>
            </a:r>
          </a:p>
          <a:p>
            <a:pPr lvl="2"/>
            <a:r>
              <a:rPr lang="sv-SE"/>
              <a:t>Nivå tre</a:t>
            </a:r>
          </a:p>
          <a:p>
            <a:pPr lvl="3"/>
            <a:r>
              <a:rPr lang="sv-SE"/>
              <a:t>Nivå fyra</a:t>
            </a:r>
          </a:p>
          <a:p>
            <a:pPr lvl="4"/>
            <a:r>
              <a:rPr lang="sv-SE"/>
              <a:t>Nivå fem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C2CD96-01F5-451A-BFDF-F30FC4586273}" type="datetime1">
              <a:rPr lang="sv-SE" smtClean="0"/>
              <a:t>2024-03-1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64556967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sv-SE"/>
              <a:t>Klicka här för att ändra format</a:t>
            </a:r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v-SE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BC7D2-3059-4647-93AD-707D3DDCD534}" type="datetime1">
              <a:rPr lang="sv-SE" smtClean="0"/>
              <a:t>2024-03-1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1755642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Klicka här för att ändra format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sv-SE"/>
              <a:t>Klicka här för att ändra format på bakgrundstexten</a:t>
            </a:r>
          </a:p>
          <a:p>
            <a:pPr lvl="1"/>
            <a:r>
              <a:rPr lang="sv-SE"/>
              <a:t>Nivå två</a:t>
            </a:r>
          </a:p>
          <a:p>
            <a:pPr lvl="2"/>
            <a:r>
              <a:rPr lang="sv-SE"/>
              <a:t>Nivå tre</a:t>
            </a:r>
          </a:p>
          <a:p>
            <a:pPr lvl="3"/>
            <a:r>
              <a:rPr lang="sv-SE"/>
              <a:t>Nivå fyra</a:t>
            </a:r>
          </a:p>
          <a:p>
            <a:pPr lvl="4"/>
            <a:r>
              <a:rPr lang="sv-SE"/>
              <a:t>Nivå fem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sv-SE"/>
              <a:t>Klicka här för att ändra format på bakgrundstexten</a:t>
            </a:r>
          </a:p>
          <a:p>
            <a:pPr lvl="1"/>
            <a:r>
              <a:rPr lang="sv-SE"/>
              <a:t>Nivå två</a:t>
            </a:r>
          </a:p>
          <a:p>
            <a:pPr lvl="2"/>
            <a:r>
              <a:rPr lang="sv-SE"/>
              <a:t>Nivå tre</a:t>
            </a:r>
          </a:p>
          <a:p>
            <a:pPr lvl="3"/>
            <a:r>
              <a:rPr lang="sv-SE"/>
              <a:t>Nivå fyra</a:t>
            </a:r>
          </a:p>
          <a:p>
            <a:pPr lvl="4"/>
            <a:r>
              <a:rPr lang="sv-SE"/>
              <a:t>Nivå fem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AE36FE-D6FC-492A-9191-435AE55B3F9D}" type="datetime1">
              <a:rPr lang="sv-SE" smtClean="0"/>
              <a:t>2024-03-18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24162805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sv-SE"/>
              <a:t>Klicka här för att ändra format</a:t>
            </a:r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/>
              <a:t>Klicka här för att ändra format på bakgrundstexten</a:t>
            </a:r>
          </a:p>
        </p:txBody>
      </p:sp>
      <p:sp>
        <p:nvSpPr>
          <p:cNvPr id="4" name="Platshållare för innehåll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sv-SE"/>
              <a:t>Klicka här för att ändra format på bakgrundstexten</a:t>
            </a:r>
          </a:p>
          <a:p>
            <a:pPr lvl="1"/>
            <a:r>
              <a:rPr lang="sv-SE"/>
              <a:t>Nivå två</a:t>
            </a:r>
          </a:p>
          <a:p>
            <a:pPr lvl="2"/>
            <a:r>
              <a:rPr lang="sv-SE"/>
              <a:t>Nivå tre</a:t>
            </a:r>
          </a:p>
          <a:p>
            <a:pPr lvl="3"/>
            <a:r>
              <a:rPr lang="sv-SE"/>
              <a:t>Nivå fyra</a:t>
            </a:r>
          </a:p>
          <a:p>
            <a:pPr lvl="4"/>
            <a:r>
              <a:rPr lang="sv-SE"/>
              <a:t>Nivå fem</a:t>
            </a:r>
          </a:p>
        </p:txBody>
      </p:sp>
      <p:sp>
        <p:nvSpPr>
          <p:cNvPr id="5" name="Platshållare för text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v-SE"/>
              <a:t>Klicka här för att ändra format på bakgrundstexten</a:t>
            </a:r>
          </a:p>
        </p:txBody>
      </p:sp>
      <p:sp>
        <p:nvSpPr>
          <p:cNvPr id="6" name="Platshållare för innehåll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sv-SE"/>
              <a:t>Klicka här för att ändra format på bakgrundstexten</a:t>
            </a:r>
          </a:p>
          <a:p>
            <a:pPr lvl="1"/>
            <a:r>
              <a:rPr lang="sv-SE"/>
              <a:t>Nivå två</a:t>
            </a:r>
          </a:p>
          <a:p>
            <a:pPr lvl="2"/>
            <a:r>
              <a:rPr lang="sv-SE"/>
              <a:t>Nivå tre</a:t>
            </a:r>
          </a:p>
          <a:p>
            <a:pPr lvl="3"/>
            <a:r>
              <a:rPr lang="sv-SE"/>
              <a:t>Nivå fyra</a:t>
            </a:r>
          </a:p>
          <a:p>
            <a:pPr lvl="4"/>
            <a:r>
              <a:rPr lang="sv-SE"/>
              <a:t>Nivå fem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FD4AA2-73FD-4DE8-82C6-608F0C225026}" type="datetime1">
              <a:rPr lang="sv-SE" smtClean="0"/>
              <a:t>2024-03-18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8854340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Klicka här för att ändra format</a:t>
            </a:r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054A15-0A3B-4174-AAF5-2463D74A287F}" type="datetime1">
              <a:rPr lang="sv-SE" smtClean="0"/>
              <a:t>2024-03-18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4305163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F8DD0E-7A4D-4A09-9F27-0AE804397C2E}" type="datetime1">
              <a:rPr lang="sv-SE" smtClean="0"/>
              <a:t>2024-03-18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9324204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A2D7C18-76CA-EBF5-8340-56EF504FA2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F13F230-BB39-9139-BD78-0E83C6696F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369B6B9-EC92-FEA4-18BF-9621B9EC20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C283D7-32DB-4885-B7C7-37F8C52A908D}" type="datetime1">
              <a:rPr lang="en-US" smtClean="0"/>
              <a:t>3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18735B-0874-2342-2378-06DC858529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7B3D7E1-D51C-BECC-B2C0-78C6F1DF37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168352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/>
              <a:t>Klicka här för att ändra format</a:t>
            </a:r>
          </a:p>
        </p:txBody>
      </p:sp>
      <p:sp>
        <p:nvSpPr>
          <p:cNvPr id="3" name="Platshållare för innehåll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v-SE"/>
              <a:t>Klicka här för att ändra format på bakgrundstexten</a:t>
            </a:r>
          </a:p>
          <a:p>
            <a:pPr lvl="1"/>
            <a:r>
              <a:rPr lang="sv-SE"/>
              <a:t>Nivå två</a:t>
            </a:r>
          </a:p>
          <a:p>
            <a:pPr lvl="2"/>
            <a:r>
              <a:rPr lang="sv-SE"/>
              <a:t>Nivå tre</a:t>
            </a:r>
          </a:p>
          <a:p>
            <a:pPr lvl="3"/>
            <a:r>
              <a:rPr lang="sv-SE"/>
              <a:t>Nivå fyra</a:t>
            </a:r>
          </a:p>
          <a:p>
            <a:pPr lvl="4"/>
            <a:r>
              <a:rPr lang="sv-SE"/>
              <a:t>Nivå fem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4D70D8-9D7A-4AC0-9DAE-113B9A7D9DD6}" type="datetime1">
              <a:rPr lang="sv-SE" smtClean="0"/>
              <a:t>2024-03-18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6525594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v-SE"/>
              <a:t>Klicka här för att ändra format</a:t>
            </a:r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sv-SE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v-SE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78FAF-50AF-4120-81B9-2161FF713BF8}" type="datetime1">
              <a:rPr lang="sv-SE" smtClean="0"/>
              <a:t>2024-03-18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159504339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/>
              <a:t>Klicka här för att ändra format</a:t>
            </a:r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v-SE"/>
              <a:t>Klicka här för att ändra format på bakgrundstexten</a:t>
            </a:r>
          </a:p>
          <a:p>
            <a:pPr lvl="1"/>
            <a:r>
              <a:rPr lang="sv-SE"/>
              <a:t>Nivå två</a:t>
            </a:r>
          </a:p>
          <a:p>
            <a:pPr lvl="2"/>
            <a:r>
              <a:rPr lang="sv-SE"/>
              <a:t>Nivå tre</a:t>
            </a:r>
          </a:p>
          <a:p>
            <a:pPr lvl="3"/>
            <a:r>
              <a:rPr lang="sv-SE"/>
              <a:t>Nivå fyra</a:t>
            </a:r>
          </a:p>
          <a:p>
            <a:pPr lvl="4"/>
            <a:r>
              <a:rPr lang="sv-SE"/>
              <a:t>Nivå fem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C9B79E-A9E7-4686-A199-3AAA4BB2F151}" type="datetime1">
              <a:rPr lang="sv-SE" smtClean="0"/>
              <a:t>2024-03-1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86866100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sv-SE"/>
              <a:t>Klicka här för att ändra format</a:t>
            </a:r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sv-SE"/>
              <a:t>Klicka här för att ändra format på bakgrundstexten</a:t>
            </a:r>
          </a:p>
          <a:p>
            <a:pPr lvl="1"/>
            <a:r>
              <a:rPr lang="sv-SE"/>
              <a:t>Nivå två</a:t>
            </a:r>
          </a:p>
          <a:p>
            <a:pPr lvl="2"/>
            <a:r>
              <a:rPr lang="sv-SE"/>
              <a:t>Nivå tre</a:t>
            </a:r>
          </a:p>
          <a:p>
            <a:pPr lvl="3"/>
            <a:r>
              <a:rPr lang="sv-SE"/>
              <a:t>Nivå fyra</a:t>
            </a:r>
          </a:p>
          <a:p>
            <a:pPr lvl="4"/>
            <a:r>
              <a:rPr lang="sv-SE"/>
              <a:t>Nivå fem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43706C-FD61-4082-903E-C17434FBCFCF}" type="datetime1">
              <a:rPr lang="sv-SE" smtClean="0"/>
              <a:t>2024-03-1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27634063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963899-6196-40C8-BE63-F130F4786B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AF288F-4522-1492-2179-2B92EBD75A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002B89-9979-4C2D-C340-B1C20D77F74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E3AD88-FDA2-AAB8-454B-70BC1CD392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1F2B14-2B4E-4DED-8EB4-FF1A85F4A47E}" type="datetime1">
              <a:rPr lang="en-US" smtClean="0"/>
              <a:t>3/1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185A3D2-4BD0-D30A-1EED-E473A46BCA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4F179B9-1856-3510-AF70-E52BB314D0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1529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2E059E9-0EDA-5935-5001-E1EA3B5F0E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C6552F3-DFE8-A2AA-F475-2380EC767A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912F68-BF4E-F90D-3DF9-EB822DBF60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23FA8E1-87C1-7097-53DB-8D65A382C3A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76AB674-9233-3152-F19C-641531FBF60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D7F6CE1-7845-0D84-95C4-8AA384EF69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EDA2EE-D588-40FC-9867-1419311CF1A9}" type="datetime1">
              <a:rPr lang="en-US" smtClean="0"/>
              <a:t>3/1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BF5E893-4B3B-EB0C-1A69-6977E62C9BB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2858CB0-AEF0-2504-421F-EAF41A4E79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7627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A7B010-026F-9939-185A-5B1DF8B2AB4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7D267C9-F21D-AA87-99FA-88A3E6E7F9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F3BB93-EFAD-4805-907E-93A3089BAA62}" type="datetime1">
              <a:rPr lang="en-US" smtClean="0"/>
              <a:t>3/18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F4738D4-7E22-A9A6-3626-50DB1CF4D3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EFFE649-E1FC-230A-0D34-D7B66EFA5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31573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B6FEFF-4FD0-8EA0-8A05-A0B306686F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01A6F0-E365-42D6-8CE1-A5111C4B7FF8}" type="datetime1">
              <a:rPr lang="en-US" smtClean="0"/>
              <a:t>3/1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73DDC39-C858-311F-2DFA-324FC4D61D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00D197-8D69-626F-4EF9-E99EC9D82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736332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1B16DD-8479-41CE-57A9-D2121A863F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5A4C212-B850-49DA-9A50-4843746473F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217D5FE-85F1-589F-4D04-C46AC7C5B4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7E3FBBB-FAE8-AB31-2FBD-62CA73BE4A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3D155C-C5BA-4E83-9602-FB2E6A8049ED}" type="datetime1">
              <a:rPr lang="en-US" smtClean="0"/>
              <a:t>3/1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2B537B6-1BF3-B5E1-1FF3-4D76BE7F12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CE4A97D-A8BF-8A51-F0D8-1B10B06D04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6646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A6DCAD-C624-1910-7B53-C87308C2EC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FE4F5B1-9EA1-2C5D-8FE7-7914A5625D5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5635684-79E1-BEC0-D11E-7202178515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3F81096-366E-7A01-A7DA-BF5B7C6DC3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8FD313-7BDD-4E92-9391-40465514B91F}" type="datetime1">
              <a:rPr lang="en-US" smtClean="0"/>
              <a:t>3/1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8EFC30A-543B-7DAA-347E-F26D7BAC1A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6B9D644-44DF-D977-2FA8-B70373C17A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29468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DB9CEC1-ADAF-0611-678B-E8CA716E647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F24B2B4-F2EC-47EB-4025-2DB7262E1E1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C5AA64-AAE6-3E4F-D320-D2ECB4289C9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B5F951-B958-475C-8032-6F33C7A73D3F}" type="datetime1">
              <a:rPr lang="en-US" smtClean="0"/>
              <a:t>3/1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7CD4AC2-3F30-DDB5-29D7-EC2538B3E20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03EDA7-CB0A-9E99-6090-5697BC2B96A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A8FB8D-299E-4E9F-9432-DA377D3F5F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9726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/>
              <a:t>Klicka här för att ändra format</a:t>
            </a:r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/>
              <a:t>Klicka här för att ändra format på bakgrundstexten</a:t>
            </a:r>
          </a:p>
          <a:p>
            <a:pPr lvl="1"/>
            <a:r>
              <a:rPr lang="sv-SE"/>
              <a:t>Nivå två</a:t>
            </a:r>
          </a:p>
          <a:p>
            <a:pPr lvl="2"/>
            <a:r>
              <a:rPr lang="sv-SE"/>
              <a:t>Nivå tre</a:t>
            </a:r>
          </a:p>
          <a:p>
            <a:pPr lvl="3"/>
            <a:r>
              <a:rPr lang="sv-SE"/>
              <a:t>Nivå fyra</a:t>
            </a:r>
          </a:p>
          <a:p>
            <a:pPr lvl="4"/>
            <a:r>
              <a:rPr lang="sv-SE"/>
              <a:t>Nivå fem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F68562-3651-4528-BE79-A7C15AC0F08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3/18/202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9344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rubrik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v-SE"/>
              <a:t>Klicka här för att ändra format</a:t>
            </a:r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v-SE"/>
              <a:t>Klicka här för att ändra format på bakgrundstexten</a:t>
            </a:r>
          </a:p>
          <a:p>
            <a:pPr lvl="1"/>
            <a:r>
              <a:rPr lang="sv-SE"/>
              <a:t>Nivå två</a:t>
            </a:r>
          </a:p>
          <a:p>
            <a:pPr lvl="2"/>
            <a:r>
              <a:rPr lang="sv-SE"/>
              <a:t>Nivå tre</a:t>
            </a:r>
          </a:p>
          <a:p>
            <a:pPr lvl="3"/>
            <a:r>
              <a:rPr lang="sv-SE"/>
              <a:t>Nivå fyra</a:t>
            </a:r>
          </a:p>
          <a:p>
            <a:pPr lvl="4"/>
            <a:r>
              <a:rPr lang="sv-SE"/>
              <a:t>Nivå fem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B08387-8778-4767-88D0-8F25E32D731F}" type="datetime1">
              <a:rPr lang="sv-SE" smtClean="0"/>
              <a:t>2024-03-1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D2CD55-FD8F-4F38-B0BD-E68D421EA785}" type="slidenum">
              <a:rPr lang="sv-SE" smtClean="0"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40109143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v-S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lohmander.com/Information/Ref.htm" TargetMode="External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9.jp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3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4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Layout" Target="../slideLayouts/slideLayout2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9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31.wmf"/><Relationship Id="rId2" Type="http://schemas.openxmlformats.org/officeDocument/2006/relationships/oleObject" Target="../embeddings/oleObject6.bin"/><Relationship Id="rId16" Type="http://schemas.openxmlformats.org/officeDocument/2006/relationships/oleObject" Target="../embeddings/oleObject13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1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4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3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2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jpeg"/><Relationship Id="rId4" Type="http://schemas.openxmlformats.org/officeDocument/2006/relationships/image" Target="../media/image36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4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9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9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9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jpg"/><Relationship Id="rId1" Type="http://schemas.openxmlformats.org/officeDocument/2006/relationships/slideLayout" Target="../slideLayouts/slideLayout29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2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hyperlink" Target="https://www.lohmander.com/PLRSAWS_19.pdf" TargetMode="External"/><Relationship Id="rId1" Type="http://schemas.openxmlformats.org/officeDocument/2006/relationships/slideLayout" Target="../slideLayouts/slideLayout18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jpg"/><Relationship Id="rId5" Type="http://schemas.openxmlformats.org/officeDocument/2006/relationships/image" Target="../media/image1.jpeg"/><Relationship Id="rId4" Type="http://schemas.openxmlformats.org/officeDocument/2006/relationships/image" Target="../media/image44.jp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image" Target="../media/image46.jp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50.w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26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9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9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9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29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29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9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3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doi.org/10.1007/978-3-319-66514-6_5" TargetMode="External"/><Relationship Id="rId1" Type="http://schemas.openxmlformats.org/officeDocument/2006/relationships/slideLayout" Target="../slideLayouts/slideLayout18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3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38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29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29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g"/><Relationship Id="rId2" Type="http://schemas.openxmlformats.org/officeDocument/2006/relationships/image" Target="../media/image66.jp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72.emf"/><Relationship Id="rId4" Type="http://schemas.openxmlformats.org/officeDocument/2006/relationships/image" Target="../media/image69.emf"/><Relationship Id="rId9" Type="http://schemas.openxmlformats.org/officeDocument/2006/relationships/oleObject" Target="../embeddings/oleObject4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g"/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jpe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https://medcraveonline.com/IRATJ/IRATJ-05-00193.pdf" TargetMode="External"/><Relationship Id="rId1" Type="http://schemas.openxmlformats.org/officeDocument/2006/relationships/slideLayout" Target="../slideLayouts/slideLayout18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g"/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jpeg"/><Relationship Id="rId4" Type="http://schemas.openxmlformats.org/officeDocument/2006/relationships/image" Target="../media/image1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29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9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9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29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84.wmf"/><Relationship Id="rId4" Type="http://schemas.openxmlformats.org/officeDocument/2006/relationships/oleObject" Target="../embeddings/oleObject50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2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4.bin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56.bin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image" Target="../media/image63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9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5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hmander.com/PL_Game_200116.pptx" TargetMode="External"/><Relationship Id="rId2" Type="http://schemas.openxmlformats.org/officeDocument/2006/relationships/hyperlink" Target="http://www.lohmander.com/PL_Game_200116.pdf" TargetMode="External"/><Relationship Id="rId1" Type="http://schemas.openxmlformats.org/officeDocument/2006/relationships/slideLayout" Target="../slideLayouts/slideLayout18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9.xml"/></Relationships>
</file>

<file path=ppt/slides/_rels/slide71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4.xml"/><Relationship Id="rId21" Type="http://schemas.openxmlformats.org/officeDocument/2006/relationships/customXml" Target="../ink/ink10.xml"/><Relationship Id="rId42" Type="http://schemas.openxmlformats.org/officeDocument/2006/relationships/customXml" Target="../ink/ink28.xml"/><Relationship Id="rId47" Type="http://schemas.openxmlformats.org/officeDocument/2006/relationships/image" Target="../media/image98.png"/><Relationship Id="rId63" Type="http://schemas.openxmlformats.org/officeDocument/2006/relationships/image" Target="../media/image103.png"/><Relationship Id="rId68" Type="http://schemas.openxmlformats.org/officeDocument/2006/relationships/customXml" Target="../ink/ink46.xml"/><Relationship Id="rId7" Type="http://schemas.openxmlformats.org/officeDocument/2006/relationships/customXml" Target="../ink/ink3.xml"/><Relationship Id="rId2" Type="http://schemas.openxmlformats.org/officeDocument/2006/relationships/image" Target="../media/image65.jpg"/><Relationship Id="rId16" Type="http://schemas.openxmlformats.org/officeDocument/2006/relationships/image" Target="../media/image92.png"/><Relationship Id="rId29" Type="http://schemas.openxmlformats.org/officeDocument/2006/relationships/image" Target="../media/image96.png"/><Relationship Id="rId11" Type="http://schemas.openxmlformats.org/officeDocument/2006/relationships/customXml" Target="../ink/ink5.xml"/><Relationship Id="rId24" Type="http://schemas.openxmlformats.org/officeDocument/2006/relationships/customXml" Target="../ink/ink12.xml"/><Relationship Id="rId32" Type="http://schemas.openxmlformats.org/officeDocument/2006/relationships/customXml" Target="../ink/ink18.xml"/><Relationship Id="rId37" Type="http://schemas.openxmlformats.org/officeDocument/2006/relationships/customXml" Target="../ink/ink23.xml"/><Relationship Id="rId40" Type="http://schemas.openxmlformats.org/officeDocument/2006/relationships/customXml" Target="../ink/ink26.xml"/><Relationship Id="rId45" Type="http://schemas.openxmlformats.org/officeDocument/2006/relationships/customXml" Target="../ink/ink31.xml"/><Relationship Id="rId53" Type="http://schemas.openxmlformats.org/officeDocument/2006/relationships/customXml" Target="../ink/ink38.xml"/><Relationship Id="rId58" Type="http://schemas.openxmlformats.org/officeDocument/2006/relationships/customXml" Target="../ink/ink41.xml"/><Relationship Id="rId66" Type="http://schemas.openxmlformats.org/officeDocument/2006/relationships/customXml" Target="../ink/ink45.xml"/><Relationship Id="rId5" Type="http://schemas.openxmlformats.org/officeDocument/2006/relationships/customXml" Target="../ink/ink2.xml"/><Relationship Id="rId61" Type="http://schemas.openxmlformats.org/officeDocument/2006/relationships/image" Target="../media/image102.png"/><Relationship Id="rId19" Type="http://schemas.openxmlformats.org/officeDocument/2006/relationships/customXml" Target="../ink/ink9.xml"/><Relationship Id="rId14" Type="http://schemas.openxmlformats.org/officeDocument/2006/relationships/image" Target="../media/image91.png"/><Relationship Id="rId22" Type="http://schemas.openxmlformats.org/officeDocument/2006/relationships/image" Target="../media/image95.png"/><Relationship Id="rId27" Type="http://schemas.openxmlformats.org/officeDocument/2006/relationships/customXml" Target="../ink/ink15.xml"/><Relationship Id="rId30" Type="http://schemas.openxmlformats.org/officeDocument/2006/relationships/customXml" Target="../ink/ink17.xml"/><Relationship Id="rId35" Type="http://schemas.openxmlformats.org/officeDocument/2006/relationships/customXml" Target="../ink/ink21.xml"/><Relationship Id="rId43" Type="http://schemas.openxmlformats.org/officeDocument/2006/relationships/customXml" Target="../ink/ink29.xml"/><Relationship Id="rId48" Type="http://schemas.openxmlformats.org/officeDocument/2006/relationships/customXml" Target="../ink/ink33.xml"/><Relationship Id="rId56" Type="http://schemas.openxmlformats.org/officeDocument/2006/relationships/customXml" Target="../ink/ink40.xml"/><Relationship Id="rId64" Type="http://schemas.openxmlformats.org/officeDocument/2006/relationships/customXml" Target="../ink/ink44.xml"/><Relationship Id="rId69" Type="http://schemas.openxmlformats.org/officeDocument/2006/relationships/image" Target="../media/image106.png"/><Relationship Id="rId8" Type="http://schemas.openxmlformats.org/officeDocument/2006/relationships/image" Target="../media/image88.png"/><Relationship Id="rId51" Type="http://schemas.openxmlformats.org/officeDocument/2006/relationships/customXml" Target="../ink/ink36.xml"/><Relationship Id="rId3" Type="http://schemas.openxmlformats.org/officeDocument/2006/relationships/customXml" Target="../ink/ink1.xml"/><Relationship Id="rId12" Type="http://schemas.openxmlformats.org/officeDocument/2006/relationships/image" Target="../media/image90.png"/><Relationship Id="rId17" Type="http://schemas.openxmlformats.org/officeDocument/2006/relationships/customXml" Target="../ink/ink8.xml"/><Relationship Id="rId25" Type="http://schemas.openxmlformats.org/officeDocument/2006/relationships/customXml" Target="../ink/ink13.xml"/><Relationship Id="rId33" Type="http://schemas.openxmlformats.org/officeDocument/2006/relationships/customXml" Target="../ink/ink19.xml"/><Relationship Id="rId38" Type="http://schemas.openxmlformats.org/officeDocument/2006/relationships/customXml" Target="../ink/ink24.xml"/><Relationship Id="rId46" Type="http://schemas.openxmlformats.org/officeDocument/2006/relationships/customXml" Target="../ink/ink32.xml"/><Relationship Id="rId59" Type="http://schemas.openxmlformats.org/officeDocument/2006/relationships/image" Target="../media/image101.png"/><Relationship Id="rId67" Type="http://schemas.openxmlformats.org/officeDocument/2006/relationships/image" Target="../media/image105.png"/><Relationship Id="rId20" Type="http://schemas.openxmlformats.org/officeDocument/2006/relationships/image" Target="../media/image94.png"/><Relationship Id="rId41" Type="http://schemas.openxmlformats.org/officeDocument/2006/relationships/customXml" Target="../ink/ink27.xml"/><Relationship Id="rId54" Type="http://schemas.openxmlformats.org/officeDocument/2006/relationships/customXml" Target="../ink/ink39.xml"/><Relationship Id="rId62" Type="http://schemas.openxmlformats.org/officeDocument/2006/relationships/customXml" Target="../ink/ink43.xml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87.png"/><Relationship Id="rId15" Type="http://schemas.openxmlformats.org/officeDocument/2006/relationships/customXml" Target="../ink/ink7.xml"/><Relationship Id="rId23" Type="http://schemas.openxmlformats.org/officeDocument/2006/relationships/customXml" Target="../ink/ink11.xml"/><Relationship Id="rId28" Type="http://schemas.openxmlformats.org/officeDocument/2006/relationships/customXml" Target="../ink/ink16.xml"/><Relationship Id="rId36" Type="http://schemas.openxmlformats.org/officeDocument/2006/relationships/customXml" Target="../ink/ink22.xml"/><Relationship Id="rId49" Type="http://schemas.openxmlformats.org/officeDocument/2006/relationships/customXml" Target="../ink/ink34.xml"/><Relationship Id="rId57" Type="http://schemas.openxmlformats.org/officeDocument/2006/relationships/image" Target="../media/image100.png"/><Relationship Id="rId10" Type="http://schemas.openxmlformats.org/officeDocument/2006/relationships/image" Target="../media/image89.png"/><Relationship Id="rId31" Type="http://schemas.openxmlformats.org/officeDocument/2006/relationships/image" Target="../media/image97.png"/><Relationship Id="rId44" Type="http://schemas.openxmlformats.org/officeDocument/2006/relationships/customXml" Target="../ink/ink30.xml"/><Relationship Id="rId52" Type="http://schemas.openxmlformats.org/officeDocument/2006/relationships/customXml" Target="../ink/ink37.xml"/><Relationship Id="rId60" Type="http://schemas.openxmlformats.org/officeDocument/2006/relationships/customXml" Target="../ink/ink42.xml"/><Relationship Id="rId65" Type="http://schemas.openxmlformats.org/officeDocument/2006/relationships/image" Target="../media/image104.png"/><Relationship Id="rId4" Type="http://schemas.openxmlformats.org/officeDocument/2006/relationships/image" Target="../media/image86.png"/><Relationship Id="rId9" Type="http://schemas.openxmlformats.org/officeDocument/2006/relationships/customXml" Target="../ink/ink4.xml"/><Relationship Id="rId13" Type="http://schemas.openxmlformats.org/officeDocument/2006/relationships/customXml" Target="../ink/ink6.xml"/><Relationship Id="rId18" Type="http://schemas.openxmlformats.org/officeDocument/2006/relationships/image" Target="../media/image93.png"/><Relationship Id="rId39" Type="http://schemas.openxmlformats.org/officeDocument/2006/relationships/customXml" Target="../ink/ink25.xml"/><Relationship Id="rId34" Type="http://schemas.openxmlformats.org/officeDocument/2006/relationships/customXml" Target="../ink/ink20.xml"/><Relationship Id="rId50" Type="http://schemas.openxmlformats.org/officeDocument/2006/relationships/customXml" Target="../ink/ink35.xml"/><Relationship Id="rId55" Type="http://schemas.openxmlformats.org/officeDocument/2006/relationships/image" Target="../media/image99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9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29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g"/><Relationship Id="rId1" Type="http://schemas.openxmlformats.org/officeDocument/2006/relationships/slideLayout" Target="../slideLayouts/slideLayout29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g"/><Relationship Id="rId1" Type="http://schemas.openxmlformats.org/officeDocument/2006/relationships/slideLayout" Target="../slideLayouts/slideLayout29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jpeg"/><Relationship Id="rId1" Type="http://schemas.openxmlformats.org/officeDocument/2006/relationships/slideLayout" Target="../slideLayouts/slideLayout29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oleObject" Target="../embeddings/oleObject62.bin"/><Relationship Id="rId1" Type="http://schemas.openxmlformats.org/officeDocument/2006/relationships/slideLayout" Target="../slideLayouts/slideLayout29.xml"/><Relationship Id="rId5" Type="http://schemas.openxmlformats.org/officeDocument/2006/relationships/image" Target="../media/image112.wmf"/><Relationship Id="rId4" Type="http://schemas.openxmlformats.org/officeDocument/2006/relationships/oleObject" Target="../embeddings/oleObject63.bin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hyperlink" Target="https://doi.org/10.3390/automation4010004" TargetMode="External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preprints.org/manuscript/202402.1265/v1" TargetMode="External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">
              <a:schemeClr val="accent1">
                <a:lumMod val="5000"/>
                <a:lumOff val="95000"/>
              </a:schemeClr>
            </a:gs>
            <a:gs pos="1000">
              <a:srgbClr val="0070C0"/>
            </a:gs>
            <a:gs pos="30000">
              <a:srgbClr val="0070C0"/>
            </a:gs>
            <a:gs pos="63000">
              <a:srgbClr val="FFFF00"/>
            </a:gs>
          </a:gsLst>
          <a:lin ang="27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1C4F0B-4723-8C29-830D-44F4BE02DB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8810" y="681038"/>
            <a:ext cx="5097379" cy="2528166"/>
          </a:xfrm>
        </p:spPr>
        <p:txBody>
          <a:bodyPr>
            <a:normAutofit fontScale="90000"/>
          </a:bodyPr>
          <a:lstStyle/>
          <a:p>
            <a:r>
              <a:rPr lang="sv-SE" sz="7300" b="1" i="1" dirty="0">
                <a:solidFill>
                  <a:srgbClr val="FFFF00"/>
                </a:solidFill>
                <a:latin typeface="Aharoni" panose="02010803020104030203" pitchFamily="2" charset="-79"/>
                <a:cs typeface="Aharoni" panose="02010803020104030203" pitchFamily="2" charset="-79"/>
              </a:rPr>
              <a:t>Optimal Jägarstrid</a:t>
            </a:r>
            <a:br>
              <a:rPr lang="sv-SE" sz="7300" b="1" dirty="0">
                <a:latin typeface="Aharoni" panose="02010803020104030203" pitchFamily="2" charset="-79"/>
                <a:cs typeface="Aharoni" panose="02010803020104030203" pitchFamily="2" charset="-79"/>
              </a:rPr>
            </a:br>
            <a:r>
              <a:rPr lang="sv-SE" sz="6000" b="1" dirty="0"/>
              <a:t>Peter Lohmander</a:t>
            </a:r>
            <a:endParaRPr lang="en-US" sz="6000" b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BC9EFDE-D471-9E48-D0A8-C5FDF1C0A7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59704" y="4492769"/>
            <a:ext cx="7423485" cy="1863581"/>
          </a:xfrm>
        </p:spPr>
        <p:txBody>
          <a:bodyPr>
            <a:normAutofit fontScale="85000" lnSpcReduction="20000"/>
          </a:bodyPr>
          <a:lstStyle/>
          <a:p>
            <a:pPr marL="0" indent="0" algn="r">
              <a:buNone/>
            </a:pPr>
            <a:r>
              <a:rPr lang="sv-SE" b="1" dirty="0">
                <a:solidFill>
                  <a:srgbClr val="0070C0"/>
                </a:solidFill>
              </a:rPr>
              <a:t>Kamratföreningen Blå Dragoner, </a:t>
            </a:r>
          </a:p>
          <a:p>
            <a:pPr marL="0" indent="0" algn="r">
              <a:buNone/>
            </a:pPr>
            <a:r>
              <a:rPr lang="sv-SE" b="1" dirty="0">
                <a:solidFill>
                  <a:srgbClr val="0070C0"/>
                </a:solidFill>
              </a:rPr>
              <a:t>Umeå Skvadron</a:t>
            </a:r>
          </a:p>
          <a:p>
            <a:pPr marL="0" indent="0" algn="r">
              <a:buNone/>
            </a:pPr>
            <a:r>
              <a:rPr lang="sv-SE" b="1" dirty="0">
                <a:solidFill>
                  <a:srgbClr val="0070C0"/>
                </a:solidFill>
              </a:rPr>
              <a:t>Torsdagen den 18 April, 2024</a:t>
            </a:r>
          </a:p>
          <a:p>
            <a:pPr marL="0" indent="0" algn="r">
              <a:buNone/>
            </a:pPr>
            <a:r>
              <a:rPr lang="sv-SE" b="1" dirty="0">
                <a:solidFill>
                  <a:srgbClr val="0070C0"/>
                </a:solidFill>
              </a:rPr>
              <a:t>G-mässen, Umeå</a:t>
            </a:r>
          </a:p>
          <a:p>
            <a:pPr marL="0" indent="0" algn="r">
              <a:buNone/>
            </a:pPr>
            <a:r>
              <a:rPr lang="sv-SE" sz="1300" b="1" dirty="0">
                <a:solidFill>
                  <a:srgbClr val="0070C0"/>
                </a:solidFill>
              </a:rPr>
              <a:t>Version 240318_1444</a:t>
            </a:r>
            <a:endParaRPr lang="en-US" sz="1300" b="1" dirty="0">
              <a:solidFill>
                <a:srgbClr val="0070C0"/>
              </a:solidFill>
            </a:endParaRPr>
          </a:p>
        </p:txBody>
      </p:sp>
      <p:pic>
        <p:nvPicPr>
          <p:cNvPr id="6" name="Bildobjekt 8">
            <a:extLst>
              <a:ext uri="{FF2B5EF4-FFF2-40B4-BE49-F238E27FC236}">
                <a16:creationId xmlns:a16="http://schemas.microsoft.com/office/drawing/2014/main" id="{BD08AEE7-585F-688A-C577-D886A576EF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384" y="3648798"/>
            <a:ext cx="6771271" cy="3072678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4E38DAE-C58C-5360-C2BB-33175E51B98B}"/>
              </a:ext>
            </a:extLst>
          </p:cNvPr>
          <p:cNvSpPr/>
          <p:nvPr/>
        </p:nvSpPr>
        <p:spPr>
          <a:xfrm>
            <a:off x="0" y="0"/>
            <a:ext cx="665825" cy="22194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70C0"/>
              </a:solidFill>
            </a:endParaRP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F76E9E90-A22F-53FF-3103-D69FBB7062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1</a:t>
            </a:fld>
            <a:endParaRPr lang="en-US"/>
          </a:p>
        </p:txBody>
      </p:sp>
      <p:pic>
        <p:nvPicPr>
          <p:cNvPr id="4" name="Bildobjekt 4">
            <a:extLst>
              <a:ext uri="{FF2B5EF4-FFF2-40B4-BE49-F238E27FC236}">
                <a16:creationId xmlns:a16="http://schemas.microsoft.com/office/drawing/2014/main" id="{8BC2427C-F392-F44A-D112-BE76C05A17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14195" y="154135"/>
            <a:ext cx="6771273" cy="3072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70296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AA1678A-D897-F84A-CF30-D9D76572AE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8C09CE3F-D0E9-6DB0-3A6E-7937F317A827}"/>
              </a:ext>
            </a:extLst>
          </p:cNvPr>
          <p:cNvSpPr txBox="1"/>
          <p:nvPr/>
        </p:nvSpPr>
        <p:spPr>
          <a:xfrm>
            <a:off x="919800" y="1363738"/>
            <a:ext cx="10136045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stämning av utnötningskoefficienter via strids- </a:t>
            </a:r>
            <a:r>
              <a:rPr lang="sv-SE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tististiska</a:t>
            </a:r>
            <a:r>
              <a:rPr lang="sv-SE" sz="28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ta:</a:t>
            </a:r>
          </a:p>
          <a:p>
            <a:endParaRPr lang="sv-SE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sv-S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hmander, P., </a:t>
            </a:r>
            <a:r>
              <a:rPr lang="sv-SE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ttrition</a:t>
            </a:r>
            <a:r>
              <a:rPr lang="sv-S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efficient</a:t>
            </a:r>
            <a:r>
              <a:rPr lang="sv-S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stimations</a:t>
            </a:r>
            <a:r>
              <a:rPr lang="sv-S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sv-S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a differential </a:t>
            </a:r>
            <a:r>
              <a:rPr lang="sv-SE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quation</a:t>
            </a:r>
            <a:r>
              <a:rPr lang="sv-S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ystems, initial and terminal </a:t>
            </a:r>
            <a:r>
              <a:rPr lang="sv-SE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nditions</a:t>
            </a:r>
            <a:r>
              <a:rPr lang="sv-S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sv-S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sv-SE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onlinear</a:t>
            </a:r>
            <a:r>
              <a:rPr lang="sv-S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terative</a:t>
            </a:r>
            <a:r>
              <a:rPr lang="sv-S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v-SE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quation</a:t>
            </a:r>
            <a:r>
              <a:rPr lang="sv-SE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ystem solutions.</a:t>
            </a:r>
          </a:p>
          <a:p>
            <a:r>
              <a:rPr lang="sv-SE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sv-SE" sz="28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mitted</a:t>
            </a:r>
            <a:r>
              <a:rPr lang="sv-SE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)</a:t>
            </a:r>
          </a:p>
          <a:p>
            <a:endParaRPr lang="sv-SE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09912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DFBA9142-9343-3459-017F-C89DE4CAD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D7ACB63-A68E-79E2-A555-56180FC91F3B}"/>
              </a:ext>
            </a:extLst>
          </p:cNvPr>
          <p:cNvSpPr txBox="1"/>
          <p:nvPr/>
        </p:nvSpPr>
        <p:spPr>
          <a:xfrm>
            <a:off x="676182" y="601583"/>
            <a:ext cx="7934418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ohmander, P.,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eferenser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b="1" dirty="0">
              <a:solidFill>
                <a:prstClr val="black"/>
              </a:solidFill>
              <a:latin typeface="Calibri" panose="020F0502020204030204"/>
              <a:hlinkClick r:id="rId2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2"/>
              </a:rPr>
              <a:t>https://www.lohmander.com/Information/Ref.htm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2953210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0CD80B-E0D5-08C3-4B5E-795D02187F8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547534"/>
            <a:ext cx="9144000" cy="1052666"/>
          </a:xfrm>
        </p:spPr>
        <p:txBody>
          <a:bodyPr/>
          <a:lstStyle/>
          <a:p>
            <a:r>
              <a:rPr lang="sv-SE" b="1" dirty="0"/>
              <a:t>Optimalt Eldöverfall</a:t>
            </a:r>
            <a:endParaRPr lang="en-US" b="1" dirty="0"/>
          </a:p>
        </p:txBody>
      </p:sp>
      <p:pic>
        <p:nvPicPr>
          <p:cNvPr id="5" name="Bildobjekt 7">
            <a:extLst>
              <a:ext uri="{FF2B5EF4-FFF2-40B4-BE49-F238E27FC236}">
                <a16:creationId xmlns:a16="http://schemas.microsoft.com/office/drawing/2014/main" id="{BB70EBAE-DDB0-D0EB-23B1-008781469E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313" y="1767888"/>
            <a:ext cx="10586168" cy="48038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44312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2566AE9D-FC45-0BF5-1F9F-80AFEFA728F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858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E92DA3D-8211-FB16-9E98-3B57C957445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0"/>
            <a:ext cx="6858000" cy="685800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01B382-B9A9-D188-D249-98A831E61E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13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D16A17E-82DC-72B2-A70B-3E7A42C6D1A1}"/>
              </a:ext>
            </a:extLst>
          </p:cNvPr>
          <p:cNvSpPr txBox="1"/>
          <p:nvPr/>
        </p:nvSpPr>
        <p:spPr>
          <a:xfrm>
            <a:off x="739302" y="856035"/>
            <a:ext cx="7081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b="1" dirty="0">
                <a:highlight>
                  <a:srgbClr val="FFFF00"/>
                </a:highlight>
              </a:rPr>
              <a:t>ILLUSTRATIONER genererade via AI med underlag från Peter Lohmander. </a:t>
            </a:r>
            <a:endParaRPr lang="en-US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35886792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F26FF48-8965-C2C3-AF63-673E049F827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4650799" cy="288858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47DC632-E7B9-E903-82CC-2E69368A240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0799" y="0"/>
            <a:ext cx="2762562" cy="32512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65C1212C-C250-CF0B-F7E0-C43C72AB210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65183" y="1933927"/>
            <a:ext cx="4226816" cy="4924073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B2404D-2197-2A5E-6107-0EF03F5FB0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14</a:t>
            </a:fld>
            <a:endParaRPr lang="en-US"/>
          </a:p>
        </p:txBody>
      </p:sp>
      <p:pic>
        <p:nvPicPr>
          <p:cNvPr id="6" name="Bildobjekt 7">
            <a:extLst>
              <a:ext uri="{FF2B5EF4-FFF2-40B4-BE49-F238E27FC236}">
                <a16:creationId xmlns:a16="http://schemas.microsoft.com/office/drawing/2014/main" id="{51527151-F47B-7478-EC0C-D23D249B119D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251200"/>
            <a:ext cx="7987826" cy="362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76157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B70F6A7-3504-177B-D781-C5469FEEDEB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663" y="0"/>
            <a:ext cx="6858000" cy="685800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7E3AC98-A3E5-B63F-1320-A211BC4289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563078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D86F81E-D958-5AD1-6097-BF2A7FFEC7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3279106" cy="3978442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2493681-01FE-0FAD-0E78-7695F6F42D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9106" y="758609"/>
            <a:ext cx="4548009" cy="534078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BC9EDDB-D24C-4A9B-9AC2-F52F2103FE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8184" y="0"/>
            <a:ext cx="5703816" cy="685800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FD59834-F71E-B8B9-4444-BEDDCE4188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0789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A4E7108-3EC0-F166-201B-BFDFA7BFF9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858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615D151-E7E0-4181-708A-F4BCCF1670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0"/>
            <a:ext cx="6858000" cy="6858000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33FEA3-EFC4-177B-3FEC-FB5E0FE993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33855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F7F7599-DF2F-BE1A-0989-81EBACCCFD9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292" y="0"/>
            <a:ext cx="10357805" cy="685800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875761-56A4-BDF0-B4D3-76D7E0DC29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8799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Bildobjekt 7">
            <a:extLst>
              <a:ext uri="{FF2B5EF4-FFF2-40B4-BE49-F238E27FC236}">
                <a16:creationId xmlns:a16="http://schemas.microsoft.com/office/drawing/2014/main" id="{BB70EBAE-DDB0-D0EB-23B1-008781469E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680" y="871243"/>
            <a:ext cx="10586168" cy="480380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D634B26-D985-11F1-E09C-7BE994B223AA}"/>
              </a:ext>
            </a:extLst>
          </p:cNvPr>
          <p:cNvSpPr txBox="1"/>
          <p:nvPr/>
        </p:nvSpPr>
        <p:spPr>
          <a:xfrm>
            <a:off x="4927107" y="3198167"/>
            <a:ext cx="673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solidFill>
                  <a:srgbClr val="0070C0"/>
                </a:solidFill>
              </a:rPr>
              <a:t>BLÅ</a:t>
            </a:r>
            <a:endParaRPr lang="en-US" sz="2400" b="1" dirty="0">
              <a:solidFill>
                <a:srgbClr val="0070C0"/>
              </a:solidFill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15EA258-B6DA-DA52-35EF-3BD69423DFDA}"/>
              </a:ext>
            </a:extLst>
          </p:cNvPr>
          <p:cNvCxnSpPr>
            <a:cxnSpLocks/>
          </p:cNvCxnSpPr>
          <p:nvPr/>
        </p:nvCxnSpPr>
        <p:spPr>
          <a:xfrm flipV="1">
            <a:off x="5263898" y="2885255"/>
            <a:ext cx="204186" cy="312912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F3E8366-97C2-B211-6AB3-4EB2122A84C2}"/>
              </a:ext>
            </a:extLst>
          </p:cNvPr>
          <p:cNvCxnSpPr>
            <a:cxnSpLocks/>
          </p:cNvCxnSpPr>
          <p:nvPr/>
        </p:nvCxnSpPr>
        <p:spPr>
          <a:xfrm>
            <a:off x="5600689" y="3515557"/>
            <a:ext cx="329594" cy="144275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C2815C95-882E-A5AD-F4D0-4381FE05EA6D}"/>
              </a:ext>
            </a:extLst>
          </p:cNvPr>
          <p:cNvSpPr txBox="1"/>
          <p:nvPr/>
        </p:nvSpPr>
        <p:spPr>
          <a:xfrm>
            <a:off x="2079594" y="4452138"/>
            <a:ext cx="7790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ÖD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3C1D4B7-A07B-E796-8A99-DF5A4F65F9FE}"/>
              </a:ext>
            </a:extLst>
          </p:cNvPr>
          <p:cNvSpPr txBox="1"/>
          <p:nvPr/>
        </p:nvSpPr>
        <p:spPr>
          <a:xfrm>
            <a:off x="2198796" y="2828835"/>
            <a:ext cx="74659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äg 1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1FAA8887-73C9-6315-27CA-2BCC67D6CF20}"/>
              </a:ext>
            </a:extLst>
          </p:cNvPr>
          <p:cNvSpPr txBox="1"/>
          <p:nvPr/>
        </p:nvSpPr>
        <p:spPr>
          <a:xfrm>
            <a:off x="4495442" y="4682970"/>
            <a:ext cx="8633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äg 2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529161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74EA83-B17E-74CC-6D41-52DC03BA45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50587"/>
            <a:ext cx="10515600" cy="5126376"/>
          </a:xfrm>
        </p:spPr>
        <p:txBody>
          <a:bodyPr/>
          <a:lstStyle/>
          <a:p>
            <a:r>
              <a:rPr lang="sv-SE" b="1" i="1" dirty="0"/>
              <a:t>Jägarstrid är en viktig komponent i vårt försvar.</a:t>
            </a:r>
          </a:p>
          <a:p>
            <a:endParaRPr lang="sv-SE" b="1" i="1" dirty="0"/>
          </a:p>
          <a:p>
            <a:r>
              <a:rPr lang="sv-SE" b="1" i="1" dirty="0"/>
              <a:t>Jägarstrid bedrivs av mycket motiverade och mångsidigt kompetenta individer, med gedigen och krävande utbildning, under extrema förhållanden.</a:t>
            </a:r>
          </a:p>
          <a:p>
            <a:endParaRPr lang="sv-SE" b="1" i="1" dirty="0"/>
          </a:p>
          <a:p>
            <a:r>
              <a:rPr lang="sv-SE" b="1" i="1" dirty="0"/>
              <a:t>Min ambition är att med följande presentation ytterligare effektivisera vår framtida Jägarstrid.</a:t>
            </a:r>
          </a:p>
          <a:p>
            <a:endParaRPr lang="sv-SE" b="1" i="1" dirty="0"/>
          </a:p>
          <a:p>
            <a:pPr marL="0" indent="0" algn="r">
              <a:buNone/>
            </a:pPr>
            <a:r>
              <a:rPr lang="en-US" b="1" i="1" dirty="0"/>
              <a:t>Peter Lohmander</a:t>
            </a:r>
            <a:endParaRPr lang="sv-SE" b="1" i="1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5F210C-39C9-D52A-2D6F-6840320010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876807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"/>
            <a:ext cx="460339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1921443"/>
              </p:ext>
            </p:extLst>
          </p:nvPr>
        </p:nvGraphicFramePr>
        <p:xfrm>
          <a:off x="1076953" y="3170237"/>
          <a:ext cx="8256587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482400" progId="Equation.DSMT4">
                  <p:embed/>
                </p:oleObj>
              </mc:Choice>
              <mc:Fallback>
                <p:oleObj name="Equation" r:id="rId2" imgW="1244520" imgH="4824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953" y="3170237"/>
                        <a:ext cx="8256587" cy="3186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ruta 4"/>
          <p:cNvSpPr txBox="1"/>
          <p:nvPr/>
        </p:nvSpPr>
        <p:spPr>
          <a:xfrm>
            <a:off x="1194648" y="522745"/>
            <a:ext cx="336226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3200" b="1" i="1" dirty="0">
                <a:solidFill>
                  <a:srgbClr val="0070C0"/>
                </a:solidFill>
                <a:latin typeface="Calibri" panose="020F0502020204030204"/>
              </a:rPr>
              <a:t>Blå</a:t>
            </a:r>
            <a:r>
              <a:rPr lang="sv-SE" sz="3200" b="1" i="1" dirty="0">
                <a:latin typeface="Calibri" panose="020F0502020204030204"/>
              </a:rPr>
              <a:t> väljer rad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öd</a:t>
            </a: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väljer kolumn.</a:t>
            </a:r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id="{A878E318-EF6F-B921-BC41-E7E358DF1E27}"/>
              </a:ext>
            </a:extLst>
          </p:cNvPr>
          <p:cNvSpPr/>
          <p:nvPr/>
        </p:nvSpPr>
        <p:spPr>
          <a:xfrm>
            <a:off x="2018923" y="2960483"/>
            <a:ext cx="506994" cy="334978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470B1FEC-6647-6D7A-C723-82C4AD09FB1B}"/>
              </a:ext>
            </a:extLst>
          </p:cNvPr>
          <p:cNvSpPr/>
          <p:nvPr/>
        </p:nvSpPr>
        <p:spPr>
          <a:xfrm>
            <a:off x="3780232" y="2957488"/>
            <a:ext cx="506994" cy="334978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A6D21D39-108C-640B-15AA-9C7D6BBDB0FE}"/>
              </a:ext>
            </a:extLst>
          </p:cNvPr>
          <p:cNvSpPr/>
          <p:nvPr/>
        </p:nvSpPr>
        <p:spPr>
          <a:xfrm>
            <a:off x="732921" y="3874656"/>
            <a:ext cx="344032" cy="397901"/>
          </a:xfrm>
          <a:prstGeom prst="rightArrow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92995D40-D9D8-5422-BE9C-992D4A8ABC51}"/>
              </a:ext>
            </a:extLst>
          </p:cNvPr>
          <p:cNvSpPr/>
          <p:nvPr/>
        </p:nvSpPr>
        <p:spPr>
          <a:xfrm>
            <a:off x="723458" y="5258328"/>
            <a:ext cx="344032" cy="397901"/>
          </a:xfrm>
          <a:prstGeom prst="rightArrow">
            <a:avLst/>
          </a:prstGeom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8CB0208-991E-27D3-6D4E-89A8BD753DCD}"/>
              </a:ext>
            </a:extLst>
          </p:cNvPr>
          <p:cNvSpPr txBox="1"/>
          <p:nvPr/>
        </p:nvSpPr>
        <p:spPr>
          <a:xfrm>
            <a:off x="289877" y="3781218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200" b="1" dirty="0">
                <a:solidFill>
                  <a:srgbClr val="0070C0"/>
                </a:solidFill>
              </a:rPr>
              <a:t>1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C817F57-67FC-8991-779C-C176E00753D2}"/>
              </a:ext>
            </a:extLst>
          </p:cNvPr>
          <p:cNvSpPr txBox="1"/>
          <p:nvPr/>
        </p:nvSpPr>
        <p:spPr>
          <a:xfrm>
            <a:off x="303097" y="5071454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200" b="1" dirty="0">
                <a:solidFill>
                  <a:srgbClr val="0070C0"/>
                </a:solidFill>
              </a:rPr>
              <a:t>2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4D24611-0A5F-86C3-39F5-C3D28D7682EE}"/>
              </a:ext>
            </a:extLst>
          </p:cNvPr>
          <p:cNvSpPr txBox="1"/>
          <p:nvPr/>
        </p:nvSpPr>
        <p:spPr>
          <a:xfrm>
            <a:off x="2087184" y="2372713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200" b="1" dirty="0">
                <a:solidFill>
                  <a:srgbClr val="FF0000"/>
                </a:solidFill>
              </a:rPr>
              <a:t>1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1567E31-4235-14A6-450C-F6F9551C3FD0}"/>
              </a:ext>
            </a:extLst>
          </p:cNvPr>
          <p:cNvSpPr txBox="1"/>
          <p:nvPr/>
        </p:nvSpPr>
        <p:spPr>
          <a:xfrm>
            <a:off x="3837201" y="2359635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200" b="1" dirty="0">
                <a:solidFill>
                  <a:srgbClr val="FF0000"/>
                </a:solidFill>
              </a:rPr>
              <a:t>2</a:t>
            </a:r>
            <a:endParaRPr lang="en-US" sz="3200" b="1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ECA8104-B94B-98EA-8EF7-47F6493197B8}"/>
              </a:ext>
            </a:extLst>
          </p:cNvPr>
          <p:cNvCxnSpPr>
            <a:cxnSpLocks/>
          </p:cNvCxnSpPr>
          <p:nvPr/>
        </p:nvCxnSpPr>
        <p:spPr>
          <a:xfrm>
            <a:off x="6527549" y="2173687"/>
            <a:ext cx="402230" cy="1255313"/>
          </a:xfrm>
          <a:prstGeom prst="straightConnector1">
            <a:avLst/>
          </a:prstGeom>
          <a:ln w="7620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ED26306-0CDB-1BBC-F9CE-7510D0E73A35}"/>
              </a:ext>
            </a:extLst>
          </p:cNvPr>
          <p:cNvCxnSpPr>
            <a:cxnSpLocks/>
          </p:cNvCxnSpPr>
          <p:nvPr/>
        </p:nvCxnSpPr>
        <p:spPr>
          <a:xfrm flipH="1">
            <a:off x="8754701" y="3648547"/>
            <a:ext cx="1461453" cy="1513693"/>
          </a:xfrm>
          <a:prstGeom prst="straightConnector1">
            <a:avLst/>
          </a:prstGeom>
          <a:ln w="7620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371B93D3-E243-3C7D-CB07-BBA5FD85BD05}"/>
              </a:ext>
            </a:extLst>
          </p:cNvPr>
          <p:cNvSpPr txBox="1"/>
          <p:nvPr/>
        </p:nvSpPr>
        <p:spPr>
          <a:xfrm>
            <a:off x="5975287" y="1231271"/>
            <a:ext cx="22271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/>
              <a:t>Förväntat resultat om blå och röd bägge</a:t>
            </a:r>
          </a:p>
          <a:p>
            <a:r>
              <a:rPr lang="sv-SE" b="1" dirty="0"/>
              <a:t>väljer väg 1.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F66152F-9AD0-D30E-F22E-C03B1BC18C6B}"/>
              </a:ext>
            </a:extLst>
          </p:cNvPr>
          <p:cNvSpPr txBox="1"/>
          <p:nvPr/>
        </p:nvSpPr>
        <p:spPr>
          <a:xfrm>
            <a:off x="9714340" y="2357323"/>
            <a:ext cx="215815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örväntat resultat om blå och röd bägg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äljer väg 2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C63B6FB-6E46-8EBE-B6B1-ED90BFFF45E6}"/>
              </a:ext>
            </a:extLst>
          </p:cNvPr>
          <p:cNvSpPr/>
          <p:nvPr/>
        </p:nvSpPr>
        <p:spPr>
          <a:xfrm>
            <a:off x="5975287" y="1231271"/>
            <a:ext cx="2227153" cy="942416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E4F2E09-A69A-9DE4-B677-D731B1079DCF}"/>
              </a:ext>
            </a:extLst>
          </p:cNvPr>
          <p:cNvSpPr/>
          <p:nvPr/>
        </p:nvSpPr>
        <p:spPr>
          <a:xfrm>
            <a:off x="9448218" y="2326087"/>
            <a:ext cx="2227153" cy="1322460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" name="Bildobjekt 7">
            <a:extLst>
              <a:ext uri="{FF2B5EF4-FFF2-40B4-BE49-F238E27FC236}">
                <a16:creationId xmlns:a16="http://schemas.microsoft.com/office/drawing/2014/main" id="{2F794369-4ED7-05C5-8550-423BA920763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6490" y="238468"/>
            <a:ext cx="3864702" cy="1753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74910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45325" y="870856"/>
            <a:ext cx="1837070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894753"/>
              </p:ext>
            </p:extLst>
          </p:nvPr>
        </p:nvGraphicFramePr>
        <p:xfrm>
          <a:off x="6165410" y="1349519"/>
          <a:ext cx="5639876" cy="5104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400" imgH="1638300" progId="Equation.DSMT4">
                  <p:embed/>
                </p:oleObj>
              </mc:Choice>
              <mc:Fallback>
                <p:oleObj name="Equation" r:id="rId2" imgW="1803400" imgH="16383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410" y="1349519"/>
                        <a:ext cx="5639876" cy="51042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B3E16440-D469-CDBD-C3D1-CFB9EC902140}"/>
              </a:ext>
            </a:extLst>
          </p:cNvPr>
          <p:cNvSpPr txBox="1"/>
          <p:nvPr/>
        </p:nvSpPr>
        <p:spPr>
          <a:xfrm>
            <a:off x="226338" y="579358"/>
            <a:ext cx="4916030" cy="70173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i="1" u="sng" dirty="0">
                <a:solidFill>
                  <a:srgbClr val="7030A0"/>
                </a:solidFill>
              </a:rPr>
              <a:t>KLARTEXT:</a:t>
            </a:r>
          </a:p>
          <a:p>
            <a:endParaRPr lang="sv-SE" sz="2400" b="1" i="1" u="sng" dirty="0"/>
          </a:p>
          <a:p>
            <a:r>
              <a:rPr lang="sv-SE" sz="2400" b="1" dirty="0"/>
              <a:t>Blå </a:t>
            </a:r>
            <a:r>
              <a:rPr lang="sv-SE" sz="2400" b="1" dirty="0">
                <a:highlight>
                  <a:srgbClr val="FFFF00"/>
                </a:highlight>
              </a:rPr>
              <a:t>maximerar</a:t>
            </a:r>
            <a:r>
              <a:rPr lang="sv-SE" sz="2400" b="1" dirty="0"/>
              <a:t> det förväntade resultatet, E.</a:t>
            </a:r>
          </a:p>
          <a:p>
            <a:endParaRPr lang="sv-SE" sz="2400" b="1" dirty="0"/>
          </a:p>
          <a:p>
            <a:r>
              <a:rPr lang="sv-SE" sz="2400" b="1" dirty="0"/>
              <a:t>Blå väljer x1, sannolikheten för att ta väg 1.</a:t>
            </a:r>
          </a:p>
          <a:p>
            <a:endParaRPr lang="sv-SE" sz="2400" b="1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å väljer därmed också x2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nnolikheten för att ta väg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24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 begränsas av det faktum at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400" b="1" dirty="0">
                <a:solidFill>
                  <a:prstClr val="black"/>
                </a:solidFill>
                <a:latin typeface="Calibri" panose="020F0502020204030204"/>
              </a:rPr>
              <a:t>Röd kan välja beslut B1, d.v.s. väg 1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24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 begränsas också av det faktum at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öd kan välja beslut B2, d.v.s. väg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endParaRPr lang="sv-SE" sz="2400" b="1" dirty="0"/>
          </a:p>
          <a:p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01F7B67-0B53-D7C1-52F7-90C0544C6FF1}"/>
              </a:ext>
            </a:extLst>
          </p:cNvPr>
          <p:cNvSpPr/>
          <p:nvPr/>
        </p:nvSpPr>
        <p:spPr>
          <a:xfrm>
            <a:off x="5939073" y="1231271"/>
            <a:ext cx="6026589" cy="5490204"/>
          </a:xfrm>
          <a:prstGeom prst="rect">
            <a:avLst/>
          </a:prstGeom>
          <a:noFill/>
          <a:ln w="57150"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9D1B0DAD-A967-0C8F-9C1A-0ABFA983ECB8}"/>
              </a:ext>
            </a:extLst>
          </p:cNvPr>
          <p:cNvSpPr txBox="1"/>
          <p:nvPr/>
        </p:nvSpPr>
        <p:spPr>
          <a:xfrm>
            <a:off x="5926031" y="573158"/>
            <a:ext cx="455788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sng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tematisk formulering: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8E42E07A-201B-6826-3492-FCEC4EF3B4A1}"/>
              </a:ext>
            </a:extLst>
          </p:cNvPr>
          <p:cNvCxnSpPr/>
          <p:nvPr/>
        </p:nvCxnSpPr>
        <p:spPr>
          <a:xfrm>
            <a:off x="4436198" y="1683945"/>
            <a:ext cx="1294646" cy="0"/>
          </a:xfrm>
          <a:prstGeom prst="straightConnector1">
            <a:avLst/>
          </a:prstGeom>
          <a:ln w="57150">
            <a:solidFill>
              <a:srgbClr val="7030A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5A49A42-6BB2-BCD6-1B4E-E7997D22F25E}"/>
              </a:ext>
            </a:extLst>
          </p:cNvPr>
          <p:cNvCxnSpPr>
            <a:cxnSpLocks/>
          </p:cNvCxnSpPr>
          <p:nvPr/>
        </p:nvCxnSpPr>
        <p:spPr>
          <a:xfrm flipV="1">
            <a:off x="4327556" y="3286408"/>
            <a:ext cx="2616452" cy="1519022"/>
          </a:xfrm>
          <a:prstGeom prst="straightConnector1">
            <a:avLst/>
          </a:prstGeom>
          <a:ln w="57150">
            <a:solidFill>
              <a:srgbClr val="7030A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3133906-4366-2356-1086-101A247F1BD9}"/>
              </a:ext>
            </a:extLst>
          </p:cNvPr>
          <p:cNvCxnSpPr>
            <a:cxnSpLocks/>
          </p:cNvCxnSpPr>
          <p:nvPr/>
        </p:nvCxnSpPr>
        <p:spPr>
          <a:xfrm flipV="1">
            <a:off x="5006566" y="4176844"/>
            <a:ext cx="1937442" cy="1563053"/>
          </a:xfrm>
          <a:prstGeom prst="straightConnector1">
            <a:avLst/>
          </a:prstGeom>
          <a:ln w="57150">
            <a:solidFill>
              <a:srgbClr val="7030A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580207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48343" y="33092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775063" y="1018902"/>
          <a:ext cx="9219671" cy="4920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939800" progId="Equation.DSMT4">
                  <p:embed/>
                </p:oleObj>
              </mc:Choice>
              <mc:Fallback>
                <p:oleObj name="Equation" r:id="rId2" imgW="1752600" imgH="9398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63" y="1018902"/>
                        <a:ext cx="9219671" cy="49203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4603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801189" y="600892"/>
          <a:ext cx="9339942" cy="4885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939800" progId="Equation.DSMT4">
                  <p:embed/>
                </p:oleObj>
              </mc:Choice>
              <mc:Fallback>
                <p:oleObj name="Equation" r:id="rId2" imgW="1790700" imgH="9398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89" y="600892"/>
                        <a:ext cx="9339942" cy="4885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37875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"/>
            <a:ext cx="460339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1194648" y="2025002"/>
          <a:ext cx="8256587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482400" progId="Equation.DSMT4">
                  <p:embed/>
                </p:oleObj>
              </mc:Choice>
              <mc:Fallback>
                <p:oleObj name="Equation" r:id="rId2" imgW="1244520" imgH="4824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648" y="2025002"/>
                        <a:ext cx="8256587" cy="3186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ruta 4"/>
          <p:cNvSpPr txBox="1"/>
          <p:nvPr/>
        </p:nvSpPr>
        <p:spPr>
          <a:xfrm>
            <a:off x="4669655" y="879767"/>
            <a:ext cx="21645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pecial-fall:</a:t>
            </a:r>
          </a:p>
        </p:txBody>
      </p:sp>
    </p:spTree>
    <p:extLst>
      <p:ext uri="{BB962C8B-B14F-4D97-AF65-F5344CB8AC3E}">
        <p14:creationId xmlns:p14="http://schemas.microsoft.com/office/powerpoint/2010/main" val="33190246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00595" y="31350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879566" y="661850"/>
          <a:ext cx="8588743" cy="4667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14500" imgH="939800" progId="Equation.DSMT4">
                  <p:embed/>
                </p:oleObj>
              </mc:Choice>
              <mc:Fallback>
                <p:oleObj name="Equation" r:id="rId2" imgW="1714500" imgH="9398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566" y="661850"/>
                        <a:ext cx="8588743" cy="4667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250844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2748"/>
            <a:ext cx="12192000" cy="553250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2C1B28F-31A6-D48E-A6C6-3C2993E49621}"/>
              </a:ext>
            </a:extLst>
          </p:cNvPr>
          <p:cNvSpPr txBox="1"/>
          <p:nvPr/>
        </p:nvSpPr>
        <p:spPr>
          <a:xfrm>
            <a:off x="7509753" y="2090172"/>
            <a:ext cx="4552400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highlight>
                  <a:srgbClr val="FFFF00"/>
                </a:highlight>
              </a:rPr>
              <a:t>OPTIMALA BESLUT och RESULTAT:</a:t>
            </a:r>
          </a:p>
          <a:p>
            <a:endParaRPr lang="sv-SE" sz="2400" b="1" dirty="0">
              <a:highlight>
                <a:srgbClr val="FFFF00"/>
              </a:highlight>
            </a:endParaRPr>
          </a:p>
          <a:p>
            <a:r>
              <a:rPr lang="sv-SE" sz="2400" b="1" dirty="0">
                <a:highlight>
                  <a:srgbClr val="FFFF00"/>
                </a:highlight>
              </a:rPr>
              <a:t>Välj A1 med sannolikheten 1/3.</a:t>
            </a:r>
          </a:p>
          <a:p>
            <a:endParaRPr lang="sv-SE" sz="2400" b="1" dirty="0">
              <a:highlight>
                <a:srgbClr val="FFFF00"/>
              </a:highlight>
            </a:endParaRPr>
          </a:p>
          <a:p>
            <a:r>
              <a:rPr lang="sv-SE" sz="2400" b="1" dirty="0">
                <a:highlight>
                  <a:srgbClr val="FFFF00"/>
                </a:highlight>
              </a:rPr>
              <a:t>Välj A2 med sannolikheten 2/3.</a:t>
            </a:r>
          </a:p>
          <a:p>
            <a:endParaRPr lang="sv-SE" sz="2400" b="1" dirty="0">
              <a:highlight>
                <a:srgbClr val="FFFF00"/>
              </a:highlight>
            </a:endParaRPr>
          </a:p>
          <a:p>
            <a:r>
              <a:rPr lang="sv-SE" sz="2400" b="1" dirty="0">
                <a:highlight>
                  <a:srgbClr val="FFFF00"/>
                </a:highlight>
              </a:rPr>
              <a:t>Förväntat resultat: 2/3.</a:t>
            </a:r>
            <a:endParaRPr lang="en-US" sz="24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01557017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2748"/>
            <a:ext cx="12192000" cy="553250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2DBCA2C-52C7-0EA7-6953-D74C0B61520F}"/>
              </a:ext>
            </a:extLst>
          </p:cNvPr>
          <p:cNvSpPr/>
          <p:nvPr/>
        </p:nvSpPr>
        <p:spPr>
          <a:xfrm>
            <a:off x="665825" y="3551068"/>
            <a:ext cx="967666" cy="3994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2EDD3D6-8EE3-010A-4247-0474190B516C}"/>
              </a:ext>
            </a:extLst>
          </p:cNvPr>
          <p:cNvSpPr/>
          <p:nvPr/>
        </p:nvSpPr>
        <p:spPr>
          <a:xfrm>
            <a:off x="2274163" y="5756457"/>
            <a:ext cx="967666" cy="39949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949341E-B716-B4D5-C82E-1C1DE74593EC}"/>
              </a:ext>
            </a:extLst>
          </p:cNvPr>
          <p:cNvSpPr txBox="1"/>
          <p:nvPr/>
        </p:nvSpPr>
        <p:spPr>
          <a:xfrm>
            <a:off x="7354111" y="4121640"/>
            <a:ext cx="4182107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u="sng" dirty="0">
                <a:highlight>
                  <a:srgbClr val="FFFF00"/>
                </a:highlight>
              </a:rPr>
              <a:t>OPTIMALA BESLUT: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Välj A1 med sannolikheten 1/3.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Välj A2 med sannolikheten 2/3.</a:t>
            </a:r>
          </a:p>
          <a:p>
            <a:endParaRPr lang="sv-SE" sz="2400" b="1" dirty="0">
              <a:highlight>
                <a:srgbClr val="FFFF00"/>
              </a:highlight>
            </a:endParaRPr>
          </a:p>
          <a:p>
            <a:r>
              <a:rPr lang="sv-SE" sz="2400" b="1" u="sng" dirty="0">
                <a:highlight>
                  <a:srgbClr val="FFFF00"/>
                </a:highlight>
              </a:rPr>
              <a:t>Kasta tärning. 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1 eller 2:            Välj A1.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3,4,5 eller 6:     Välj A2.</a:t>
            </a:r>
          </a:p>
          <a:p>
            <a:endParaRPr lang="sv-SE" sz="2400" b="1" dirty="0">
              <a:highlight>
                <a:srgbClr val="FFFF00"/>
              </a:highlight>
            </a:endParaRPr>
          </a:p>
        </p:txBody>
      </p:sp>
      <p:sp>
        <p:nvSpPr>
          <p:cNvPr id="7" name="Arrow: Right 6">
            <a:extLst>
              <a:ext uri="{FF2B5EF4-FFF2-40B4-BE49-F238E27FC236}">
                <a16:creationId xmlns:a16="http://schemas.microsoft.com/office/drawing/2014/main" id="{267EA642-AE7A-90B5-295D-68ADCFFB06DD}"/>
              </a:ext>
            </a:extLst>
          </p:cNvPr>
          <p:cNvSpPr/>
          <p:nvPr/>
        </p:nvSpPr>
        <p:spPr>
          <a:xfrm>
            <a:off x="3813243" y="5535038"/>
            <a:ext cx="3250423" cy="1186437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63500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04800" y="3918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870857" y="1318516"/>
          <a:ext cx="2819399" cy="64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28600" progId="Equation.DSMT4">
                  <p:embed/>
                </p:oleObj>
              </mc:Choice>
              <mc:Fallback>
                <p:oleObj name="Equation" r:id="rId2" imgW="1002960" imgH="2286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57" y="1318516"/>
                        <a:ext cx="2819399" cy="644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ruta 4"/>
          <p:cNvSpPr txBox="1"/>
          <p:nvPr/>
        </p:nvSpPr>
        <p:spPr>
          <a:xfrm>
            <a:off x="870857" y="508430"/>
            <a:ext cx="9972602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bservation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f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n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be sure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at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in optimum, all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cisions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ve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ricly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positive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babilities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n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now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at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</a:t>
            </a: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914400" y="2392528"/>
          <a:ext cx="36036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92528"/>
                        <a:ext cx="3603625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ktangel 6"/>
          <p:cNvSpPr/>
          <p:nvPr/>
        </p:nvSpPr>
        <p:spPr>
          <a:xfrm>
            <a:off x="870857" y="1922947"/>
            <a:ext cx="54369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n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f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he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umber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ssible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cisions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s 2,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ave</a:t>
            </a:r>
            <a:r>
              <a:rPr kumimoji="0" lang="sv-SE" sz="18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</a:t>
            </a: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914400" y="3235253"/>
          <a:ext cx="28908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28520" imgH="228600" progId="Equation.DSMT4">
                  <p:embed/>
                </p:oleObj>
              </mc:Choice>
              <mc:Fallback>
                <p:oleObj name="Equation" r:id="rId6" imgW="1028520" imgH="228600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35253"/>
                        <a:ext cx="2890837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/>
        </p:nvGraphicFramePr>
        <p:xfrm>
          <a:off x="879475" y="4206521"/>
          <a:ext cx="2925762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41120" imgH="228600" progId="Equation.DSMT4">
                  <p:embed/>
                </p:oleObj>
              </mc:Choice>
              <mc:Fallback>
                <p:oleObj name="Equation" r:id="rId8" imgW="1041120" imgH="228600" progId="Equation.DSMT4">
                  <p:embed/>
                  <p:pic>
                    <p:nvPicPr>
                      <p:cNvPr id="9" name="Objek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475" y="4206521"/>
                        <a:ext cx="2925762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914400" y="5140325"/>
          <a:ext cx="22479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99920" imgH="431640" progId="Equation.DSMT4">
                  <p:embed/>
                </p:oleObj>
              </mc:Choice>
              <mc:Fallback>
                <p:oleObj name="Equation" r:id="rId10" imgW="799920" imgH="43164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40325"/>
                        <a:ext cx="2247900" cy="12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/>
        </p:nvGraphicFramePr>
        <p:xfrm>
          <a:off x="6219825" y="2198616"/>
          <a:ext cx="478155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01720" imgH="482400" progId="Equation.DSMT4">
                  <p:embed/>
                </p:oleObj>
              </mc:Choice>
              <mc:Fallback>
                <p:oleObj name="Equation" r:id="rId12" imgW="1701720" imgH="482400" progId="Equation.DSMT4">
                  <p:embed/>
                  <p:pic>
                    <p:nvPicPr>
                      <p:cNvPr id="11" name="Objek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2198616"/>
                        <a:ext cx="4781550" cy="1358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/>
        </p:nvGraphicFramePr>
        <p:xfrm>
          <a:off x="6219825" y="3783214"/>
          <a:ext cx="4424362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574640" imgH="482400" progId="Equation.DSMT4">
                  <p:embed/>
                </p:oleObj>
              </mc:Choice>
              <mc:Fallback>
                <p:oleObj name="Equation" r:id="rId14" imgW="1574640" imgH="482400" progId="Equation.DSMT4">
                  <p:embed/>
                  <p:pic>
                    <p:nvPicPr>
                      <p:cNvPr id="12" name="Objek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9825" y="3783214"/>
                        <a:ext cx="4424362" cy="1358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/>
        </p:nvGraphicFramePr>
        <p:xfrm>
          <a:off x="8170362" y="5279844"/>
          <a:ext cx="22828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431640" progId="Equation.DSMT4">
                  <p:embed/>
                </p:oleObj>
              </mc:Choice>
              <mc:Fallback>
                <p:oleObj name="Equation" r:id="rId16" imgW="812520" imgH="43164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0362" y="5279844"/>
                        <a:ext cx="2282825" cy="12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Rak pil 14"/>
          <p:cNvCxnSpPr/>
          <p:nvPr/>
        </p:nvCxnSpPr>
        <p:spPr>
          <a:xfrm>
            <a:off x="5338354" y="2338297"/>
            <a:ext cx="881471" cy="376493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Rak pil 16"/>
          <p:cNvCxnSpPr/>
          <p:nvPr/>
        </p:nvCxnSpPr>
        <p:spPr>
          <a:xfrm flipV="1">
            <a:off x="3589326" y="3169920"/>
            <a:ext cx="2630499" cy="2516777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Rektangel med rundade hörn 19"/>
          <p:cNvSpPr/>
          <p:nvPr/>
        </p:nvSpPr>
        <p:spPr>
          <a:xfrm>
            <a:off x="760753" y="5177790"/>
            <a:ext cx="2664823" cy="1328737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Rektangel med rundade hörn 20"/>
          <p:cNvSpPr/>
          <p:nvPr/>
        </p:nvSpPr>
        <p:spPr>
          <a:xfrm>
            <a:off x="7979364" y="5279844"/>
            <a:ext cx="2664823" cy="1328737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textruta 22"/>
          <p:cNvSpPr txBox="1"/>
          <p:nvPr/>
        </p:nvSpPr>
        <p:spPr>
          <a:xfrm>
            <a:off x="4890104" y="5195358"/>
            <a:ext cx="17699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rticular</a:t>
            </a: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cisio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ules</a:t>
            </a:r>
            <a:endParaRPr kumimoji="0" lang="sv-SE" sz="28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Höger 23"/>
          <p:cNvSpPr/>
          <p:nvPr/>
        </p:nvSpPr>
        <p:spPr>
          <a:xfrm>
            <a:off x="6646851" y="5459434"/>
            <a:ext cx="892275" cy="76544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Höger 24"/>
          <p:cNvSpPr/>
          <p:nvPr/>
        </p:nvSpPr>
        <p:spPr>
          <a:xfrm flipH="1">
            <a:off x="3796618" y="5505131"/>
            <a:ext cx="875379" cy="71975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6" name="Rektangel med rundade hörn 25"/>
          <p:cNvSpPr/>
          <p:nvPr/>
        </p:nvSpPr>
        <p:spPr>
          <a:xfrm>
            <a:off x="4685211" y="5177790"/>
            <a:ext cx="1961640" cy="1430791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64063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04800" y="39188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864996" y="2700898"/>
          <a:ext cx="2819399" cy="644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28600" progId="Equation.DSMT4">
                  <p:embed/>
                </p:oleObj>
              </mc:Choice>
              <mc:Fallback>
                <p:oleObj name="Equation" r:id="rId2" imgW="1002960" imgH="2286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996" y="2700898"/>
                        <a:ext cx="2819399" cy="6444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ruta 4"/>
          <p:cNvSpPr txBox="1"/>
          <p:nvPr/>
        </p:nvSpPr>
        <p:spPr>
          <a:xfrm>
            <a:off x="870857" y="508430"/>
            <a:ext cx="21080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bservation:</a:t>
            </a:r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/>
        </p:nvGraphicFramePr>
        <p:xfrm>
          <a:off x="1061725" y="3407446"/>
          <a:ext cx="22479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99920" imgH="431640" progId="Equation.DSMT4">
                  <p:embed/>
                </p:oleObj>
              </mc:Choice>
              <mc:Fallback>
                <p:oleObj name="Equation" r:id="rId4" imgW="799920" imgH="431640" progId="Equation.DSMT4">
                  <p:embed/>
                  <p:pic>
                    <p:nvPicPr>
                      <p:cNvPr id="10" name="Objek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1725" y="3407446"/>
                        <a:ext cx="2247900" cy="12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/>
        </p:nvGraphicFramePr>
        <p:xfrm>
          <a:off x="1074981" y="4547252"/>
          <a:ext cx="22828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431640" progId="Equation.DSMT4">
                  <p:embed/>
                </p:oleObj>
              </mc:Choice>
              <mc:Fallback>
                <p:oleObj name="Equation" r:id="rId6" imgW="812520" imgH="431640" progId="Equation.DSMT4">
                  <p:embed/>
                  <p:pic>
                    <p:nvPicPr>
                      <p:cNvPr id="13" name="Objek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981" y="4547252"/>
                        <a:ext cx="2282825" cy="12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ktangel med rundade hörn 19"/>
          <p:cNvSpPr/>
          <p:nvPr/>
        </p:nvSpPr>
        <p:spPr>
          <a:xfrm>
            <a:off x="737381" y="2342606"/>
            <a:ext cx="3074628" cy="3772288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Rektangel med rundade hörn 20"/>
          <p:cNvSpPr/>
          <p:nvPr/>
        </p:nvSpPr>
        <p:spPr>
          <a:xfrm>
            <a:off x="5753893" y="2739489"/>
            <a:ext cx="4223657" cy="3375405"/>
          </a:xfrm>
          <a:prstGeom prst="roundRect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Höger 23"/>
          <p:cNvSpPr/>
          <p:nvPr/>
        </p:nvSpPr>
        <p:spPr>
          <a:xfrm>
            <a:off x="3812009" y="4015458"/>
            <a:ext cx="1604722" cy="765447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22" name="Objekt 21"/>
          <p:cNvGraphicFramePr>
            <a:graphicFrameLocks noChangeAspect="1"/>
          </p:cNvGraphicFramePr>
          <p:nvPr/>
        </p:nvGraphicFramePr>
        <p:xfrm>
          <a:off x="6090126" y="3204680"/>
          <a:ext cx="3390900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06360" imgH="431640" progId="Equation.DSMT4">
                  <p:embed/>
                </p:oleObj>
              </mc:Choice>
              <mc:Fallback>
                <p:oleObj name="Equation" r:id="rId8" imgW="1206360" imgH="431640" progId="Equation.DSMT4">
                  <p:embed/>
                  <p:pic>
                    <p:nvPicPr>
                      <p:cNvPr id="22" name="Objek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126" y="3204680"/>
                        <a:ext cx="3390900" cy="12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kt 26"/>
          <p:cNvGraphicFramePr>
            <a:graphicFrameLocks noChangeAspect="1"/>
          </p:cNvGraphicFramePr>
          <p:nvPr/>
        </p:nvGraphicFramePr>
        <p:xfrm>
          <a:off x="6090126" y="4427191"/>
          <a:ext cx="3462337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31560" imgH="431640" progId="Equation.DSMT4">
                  <p:embed/>
                </p:oleObj>
              </mc:Choice>
              <mc:Fallback>
                <p:oleObj name="Equation" r:id="rId10" imgW="1231560" imgH="431640" progId="Equation.DSMT4">
                  <p:embed/>
                  <p:pic>
                    <p:nvPicPr>
                      <p:cNvPr id="27" name="Objek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0126" y="4427191"/>
                        <a:ext cx="3462337" cy="1216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ruta 13"/>
          <p:cNvSpPr txBox="1"/>
          <p:nvPr/>
        </p:nvSpPr>
        <p:spPr>
          <a:xfrm>
            <a:off x="864996" y="1218141"/>
            <a:ext cx="93526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hen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re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re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actly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wo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ossible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cisions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and the optimal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babities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re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trictly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positive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y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alculate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he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pected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alue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f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the game in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wo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ays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The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esults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re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sv-SE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dentical</a:t>
            </a: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4530074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00C3111-A010-3C53-3B0C-E12ABE872D0D}"/>
              </a:ext>
            </a:extLst>
          </p:cNvPr>
          <p:cNvSpPr txBox="1"/>
          <p:nvPr/>
        </p:nvSpPr>
        <p:spPr>
          <a:xfrm>
            <a:off x="861134" y="688135"/>
            <a:ext cx="1017976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slutsproblem i denna genomgång:</a:t>
            </a:r>
            <a:r>
              <a:rPr kumimoji="0" lang="sv-SE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2B3863F-4CB7-2CD2-02D6-BAE7874EB49D}"/>
              </a:ext>
            </a:extLst>
          </p:cNvPr>
          <p:cNvSpPr txBox="1"/>
          <p:nvPr/>
        </p:nvSpPr>
        <p:spPr>
          <a:xfrm>
            <a:off x="861134" y="1855433"/>
            <a:ext cx="11088209" cy="47918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#1. Val av plats för eldöverfall vid fördröjningsstrid.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#2. Vägval vid uppmarsch och underhållstransporter. 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#3. Positionering av bevaknings- och stridspatruller vid stabsplats.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#4. Val av utgångsgruppering för spaning mot, och störande av, fientlig stabsplats.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7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sv-SE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861F8C2-6B2E-A645-547F-460BEAF55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D83055-B480-425C-AE2D-0955F072BBF0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3060224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Bildobjekt 7">
            <a:extLst>
              <a:ext uri="{FF2B5EF4-FFF2-40B4-BE49-F238E27FC236}">
                <a16:creationId xmlns:a16="http://schemas.microsoft.com/office/drawing/2014/main" id="{BB70EBAE-DDB0-D0EB-23B1-008781469E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733" y="1529336"/>
            <a:ext cx="10390860" cy="471518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D634B26-D985-11F1-E09C-7BE994B223AA}"/>
              </a:ext>
            </a:extLst>
          </p:cNvPr>
          <p:cNvSpPr txBox="1"/>
          <p:nvPr/>
        </p:nvSpPr>
        <p:spPr>
          <a:xfrm>
            <a:off x="2132311" y="5054737"/>
            <a:ext cx="6735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Å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815EA258-B6DA-DA52-35EF-3BD69423DFDA}"/>
              </a:ext>
            </a:extLst>
          </p:cNvPr>
          <p:cNvCxnSpPr>
            <a:cxnSpLocks/>
          </p:cNvCxnSpPr>
          <p:nvPr/>
        </p:nvCxnSpPr>
        <p:spPr>
          <a:xfrm flipV="1">
            <a:off x="5166244" y="3535907"/>
            <a:ext cx="204186" cy="312912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2F3E8366-97C2-B211-6AB3-4EB2122A84C2}"/>
              </a:ext>
            </a:extLst>
          </p:cNvPr>
          <p:cNvCxnSpPr>
            <a:cxnSpLocks/>
          </p:cNvCxnSpPr>
          <p:nvPr/>
        </p:nvCxnSpPr>
        <p:spPr>
          <a:xfrm>
            <a:off x="5484159" y="4204316"/>
            <a:ext cx="329594" cy="14427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C2815C95-882E-A5AD-F4D0-4381FE05EA6D}"/>
              </a:ext>
            </a:extLst>
          </p:cNvPr>
          <p:cNvSpPr txBox="1"/>
          <p:nvPr/>
        </p:nvSpPr>
        <p:spPr>
          <a:xfrm>
            <a:off x="4705143" y="3886926"/>
            <a:ext cx="779016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ÖD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CF617F1-CBB7-372E-9A8D-A6D6678E91E2}"/>
              </a:ext>
            </a:extLst>
          </p:cNvPr>
          <p:cNvSpPr txBox="1"/>
          <p:nvPr/>
        </p:nvSpPr>
        <p:spPr>
          <a:xfrm>
            <a:off x="3526654" y="362204"/>
            <a:ext cx="609452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sv-SE" sz="6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Optimalt vägval</a:t>
            </a:r>
            <a:endParaRPr lang="en-US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CD8BF98-4E03-CAD1-9AAC-07A48D338C5E}"/>
              </a:ext>
            </a:extLst>
          </p:cNvPr>
          <p:cNvSpPr txBox="1"/>
          <p:nvPr/>
        </p:nvSpPr>
        <p:spPr>
          <a:xfrm>
            <a:off x="2132311" y="3429000"/>
            <a:ext cx="78550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äg 1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800DACF-4735-EBDC-DB0C-C1749D01ADC3}"/>
              </a:ext>
            </a:extLst>
          </p:cNvPr>
          <p:cNvSpPr txBox="1"/>
          <p:nvPr/>
        </p:nvSpPr>
        <p:spPr>
          <a:xfrm flipH="1">
            <a:off x="4053514" y="5285569"/>
            <a:ext cx="8103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dirty="0"/>
              <a:t>Väg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397818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A3D19C6-DD2C-9050-B343-BEEFF1A8F0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3941" y="0"/>
            <a:ext cx="5191762" cy="378735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A9CB6E2-65FA-F68C-12D4-FDA1675D82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7821" y="0"/>
            <a:ext cx="7054179" cy="474641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4C0A945-830D-873A-48C8-B6E8AF4A941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87350"/>
            <a:ext cx="5137821" cy="307065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04B4B1A-7C2C-520E-2C28-F2CA821AB0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0A8FB8D-299E-4E9F-9432-DA377D3F5FA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Bildobjekt 7">
            <a:extLst>
              <a:ext uri="{FF2B5EF4-FFF2-40B4-BE49-F238E27FC236}">
                <a16:creationId xmlns:a16="http://schemas.microsoft.com/office/drawing/2014/main" id="{674903A1-1B8A-34BC-12EA-C33EB4DAADAE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7821" y="3657822"/>
            <a:ext cx="7052245" cy="3200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06018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"/>
            <a:ext cx="460339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1076953" y="3170237"/>
          <a:ext cx="8256587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482400" progId="Equation.DSMT4">
                  <p:embed/>
                </p:oleObj>
              </mc:Choice>
              <mc:Fallback>
                <p:oleObj name="Equation" r:id="rId2" imgW="1244520" imgH="4824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953" y="3170237"/>
                        <a:ext cx="8256587" cy="3186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ruta 4"/>
          <p:cNvSpPr txBox="1"/>
          <p:nvPr/>
        </p:nvSpPr>
        <p:spPr>
          <a:xfrm>
            <a:off x="1167487" y="576919"/>
            <a:ext cx="3253839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Nya roller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öd</a:t>
            </a: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väljer rad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å</a:t>
            </a: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väljer kolumn.</a:t>
            </a:r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id="{A878E318-EF6F-B921-BC41-E7E358DF1E27}"/>
              </a:ext>
            </a:extLst>
          </p:cNvPr>
          <p:cNvSpPr/>
          <p:nvPr/>
        </p:nvSpPr>
        <p:spPr>
          <a:xfrm>
            <a:off x="2018923" y="2960483"/>
            <a:ext cx="506994" cy="334978"/>
          </a:xfrm>
          <a:prstGeom prst="downArrow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Arrow: Down 6">
            <a:extLst>
              <a:ext uri="{FF2B5EF4-FFF2-40B4-BE49-F238E27FC236}">
                <a16:creationId xmlns:a16="http://schemas.microsoft.com/office/drawing/2014/main" id="{470B1FEC-6647-6D7A-C723-82C4AD09FB1B}"/>
              </a:ext>
            </a:extLst>
          </p:cNvPr>
          <p:cNvSpPr/>
          <p:nvPr/>
        </p:nvSpPr>
        <p:spPr>
          <a:xfrm>
            <a:off x="3780232" y="2957488"/>
            <a:ext cx="506994" cy="334978"/>
          </a:xfrm>
          <a:prstGeom prst="downArrow">
            <a:avLst/>
          </a:prstGeom>
          <a:solidFill>
            <a:srgbClr val="0070C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id="{A6D21D39-108C-640B-15AA-9C7D6BBDB0FE}"/>
              </a:ext>
            </a:extLst>
          </p:cNvPr>
          <p:cNvSpPr/>
          <p:nvPr/>
        </p:nvSpPr>
        <p:spPr>
          <a:xfrm>
            <a:off x="732921" y="3874656"/>
            <a:ext cx="344032" cy="397901"/>
          </a:xfrm>
          <a:prstGeom prst="rightArrow">
            <a:avLst/>
          </a:prstGeom>
          <a:solidFill>
            <a:srgbClr val="FF00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Arrow: Right 8">
            <a:extLst>
              <a:ext uri="{FF2B5EF4-FFF2-40B4-BE49-F238E27FC236}">
                <a16:creationId xmlns:a16="http://schemas.microsoft.com/office/drawing/2014/main" id="{92995D40-D9D8-5422-BE9C-992D4A8ABC51}"/>
              </a:ext>
            </a:extLst>
          </p:cNvPr>
          <p:cNvSpPr/>
          <p:nvPr/>
        </p:nvSpPr>
        <p:spPr>
          <a:xfrm>
            <a:off x="723458" y="5258328"/>
            <a:ext cx="344032" cy="397901"/>
          </a:xfrm>
          <a:prstGeom prst="rightArrow">
            <a:avLst/>
          </a:prstGeom>
          <a:solidFill>
            <a:srgbClr val="FF000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8CB0208-991E-27D3-6D4E-89A8BD753DCD}"/>
              </a:ext>
            </a:extLst>
          </p:cNvPr>
          <p:cNvSpPr txBox="1"/>
          <p:nvPr/>
        </p:nvSpPr>
        <p:spPr>
          <a:xfrm>
            <a:off x="289877" y="3781218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C817F57-67FC-8991-779C-C176E00753D2}"/>
              </a:ext>
            </a:extLst>
          </p:cNvPr>
          <p:cNvSpPr txBox="1"/>
          <p:nvPr/>
        </p:nvSpPr>
        <p:spPr>
          <a:xfrm>
            <a:off x="303097" y="5071454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4D24611-0A5F-86C3-39F5-C3D28D7682EE}"/>
              </a:ext>
            </a:extLst>
          </p:cNvPr>
          <p:cNvSpPr txBox="1"/>
          <p:nvPr/>
        </p:nvSpPr>
        <p:spPr>
          <a:xfrm>
            <a:off x="2087184" y="2372713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1567E31-4235-14A6-450C-F6F9551C3FD0}"/>
              </a:ext>
            </a:extLst>
          </p:cNvPr>
          <p:cNvSpPr txBox="1"/>
          <p:nvPr/>
        </p:nvSpPr>
        <p:spPr>
          <a:xfrm>
            <a:off x="3837201" y="2359635"/>
            <a:ext cx="39305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2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ECA8104-B94B-98EA-8EF7-47F6493197B8}"/>
              </a:ext>
            </a:extLst>
          </p:cNvPr>
          <p:cNvCxnSpPr>
            <a:cxnSpLocks/>
          </p:cNvCxnSpPr>
          <p:nvPr/>
        </p:nvCxnSpPr>
        <p:spPr>
          <a:xfrm>
            <a:off x="6527549" y="2173687"/>
            <a:ext cx="402230" cy="1255313"/>
          </a:xfrm>
          <a:prstGeom prst="straightConnector1">
            <a:avLst/>
          </a:prstGeom>
          <a:ln w="7620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DED26306-0CDB-1BBC-F9CE-7510D0E73A35}"/>
              </a:ext>
            </a:extLst>
          </p:cNvPr>
          <p:cNvCxnSpPr>
            <a:cxnSpLocks/>
          </p:cNvCxnSpPr>
          <p:nvPr/>
        </p:nvCxnSpPr>
        <p:spPr>
          <a:xfrm flipH="1">
            <a:off x="8754701" y="3648547"/>
            <a:ext cx="1461453" cy="1513693"/>
          </a:xfrm>
          <a:prstGeom prst="straightConnector1">
            <a:avLst/>
          </a:prstGeom>
          <a:ln w="76200">
            <a:solidFill>
              <a:schemeClr val="tx1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371B93D3-E243-3C7D-CB07-BBA5FD85BD05}"/>
              </a:ext>
            </a:extLst>
          </p:cNvPr>
          <p:cNvSpPr txBox="1"/>
          <p:nvPr/>
        </p:nvSpPr>
        <p:spPr>
          <a:xfrm>
            <a:off x="5975287" y="1231271"/>
            <a:ext cx="222715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örväntat resultat om blå och röd bägg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äljer väg 1.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F66152F-9AD0-D30E-F22E-C03B1BC18C6B}"/>
              </a:ext>
            </a:extLst>
          </p:cNvPr>
          <p:cNvSpPr txBox="1"/>
          <p:nvPr/>
        </p:nvSpPr>
        <p:spPr>
          <a:xfrm>
            <a:off x="9714340" y="2357323"/>
            <a:ext cx="2158157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örväntat resultat om blå och röd bägg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äljer väg 2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C63B6FB-6E46-8EBE-B6B1-ED90BFFF45E6}"/>
              </a:ext>
            </a:extLst>
          </p:cNvPr>
          <p:cNvSpPr/>
          <p:nvPr/>
        </p:nvSpPr>
        <p:spPr>
          <a:xfrm>
            <a:off x="5975287" y="1231271"/>
            <a:ext cx="2227153" cy="942416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EE4F2E09-A69A-9DE4-B677-D731B1079DCF}"/>
              </a:ext>
            </a:extLst>
          </p:cNvPr>
          <p:cNvSpPr/>
          <p:nvPr/>
        </p:nvSpPr>
        <p:spPr>
          <a:xfrm>
            <a:off x="9448218" y="2326087"/>
            <a:ext cx="2227153" cy="1322460"/>
          </a:xfrm>
          <a:prstGeom prst="rect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4" name="Bildobjekt 7">
            <a:extLst>
              <a:ext uri="{FF2B5EF4-FFF2-40B4-BE49-F238E27FC236}">
                <a16:creationId xmlns:a16="http://schemas.microsoft.com/office/drawing/2014/main" id="{2F794369-4ED7-05C5-8550-423BA920763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56490" y="238468"/>
            <a:ext cx="3864702" cy="17537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30050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"/>
            <a:ext cx="460339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1679337"/>
              </p:ext>
            </p:extLst>
          </p:nvPr>
        </p:nvGraphicFramePr>
        <p:xfrm>
          <a:off x="5993349" y="1427480"/>
          <a:ext cx="5623273" cy="504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6100" imgH="1638300" progId="Equation.DSMT4">
                  <p:embed/>
                </p:oleObj>
              </mc:Choice>
              <mc:Fallback>
                <p:oleObj name="Equation" r:id="rId2" imgW="1816100" imgH="16383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3349" y="1427480"/>
                        <a:ext cx="5623273" cy="50457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17CF2F2-05C4-6855-0714-1B71157E5678}"/>
              </a:ext>
            </a:extLst>
          </p:cNvPr>
          <p:cNvSpPr txBox="1"/>
          <p:nvPr/>
        </p:nvSpPr>
        <p:spPr>
          <a:xfrm>
            <a:off x="262552" y="706106"/>
            <a:ext cx="4916030" cy="70173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i="1" u="sng" dirty="0">
                <a:solidFill>
                  <a:srgbClr val="7030A0"/>
                </a:solidFill>
              </a:rPr>
              <a:t>KLARTEXT:</a:t>
            </a:r>
          </a:p>
          <a:p>
            <a:endParaRPr lang="sv-SE" sz="2400" b="1" i="1" u="sng" dirty="0"/>
          </a:p>
          <a:p>
            <a:r>
              <a:rPr lang="sv-SE" sz="2400" b="1" dirty="0"/>
              <a:t>Blå </a:t>
            </a:r>
            <a:r>
              <a:rPr lang="sv-SE" sz="2400" b="1" dirty="0">
                <a:highlight>
                  <a:srgbClr val="FFFF00"/>
                </a:highlight>
              </a:rPr>
              <a:t>minimerar</a:t>
            </a:r>
            <a:r>
              <a:rPr lang="sv-SE" sz="2400" b="1" dirty="0"/>
              <a:t> det förväntade resultatet, E.</a:t>
            </a:r>
          </a:p>
          <a:p>
            <a:endParaRPr lang="sv-SE" sz="2400" b="1" dirty="0"/>
          </a:p>
          <a:p>
            <a:r>
              <a:rPr lang="sv-SE" sz="2400" b="1" dirty="0"/>
              <a:t>Blå väljer y1, sannolikheten för att ta väg 1.</a:t>
            </a:r>
          </a:p>
          <a:p>
            <a:endParaRPr lang="sv-SE" sz="2400" b="1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å väljer därmed också y2,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nnolikheten för att ta väg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24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 begränsas av det faktum at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400" b="1" dirty="0">
                <a:solidFill>
                  <a:prstClr val="black"/>
                </a:solidFill>
                <a:latin typeface="Calibri" panose="020F0502020204030204"/>
              </a:rPr>
              <a:t>Röd kan välja beslut A1, d.v.s. väg 1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sv-SE" sz="2400" b="1" dirty="0">
              <a:solidFill>
                <a:prstClr val="black"/>
              </a:solidFill>
              <a:latin typeface="Calibri" panose="020F0502020204030204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 begränsas också av det faktum at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öd kan välja beslut A2, d.v.s. väg 2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endParaRPr lang="sv-SE" sz="2400" b="1" dirty="0"/>
          </a:p>
          <a:p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84293E6-E8F2-D286-B781-02FF1CC65FA3}"/>
              </a:ext>
            </a:extLst>
          </p:cNvPr>
          <p:cNvSpPr txBox="1"/>
          <p:nvPr/>
        </p:nvSpPr>
        <p:spPr>
          <a:xfrm>
            <a:off x="6096000" y="706106"/>
            <a:ext cx="2301843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sng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tematisk formulering: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87CD3BF9-CBA9-9651-0389-79EBEF9EB6A3}"/>
              </a:ext>
            </a:extLst>
          </p:cNvPr>
          <p:cNvSpPr/>
          <p:nvPr/>
        </p:nvSpPr>
        <p:spPr>
          <a:xfrm>
            <a:off x="5857592" y="1427480"/>
            <a:ext cx="6071856" cy="5339082"/>
          </a:xfrm>
          <a:prstGeom prst="rect">
            <a:avLst/>
          </a:prstGeom>
          <a:noFill/>
          <a:ln w="57150"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BBB5E5C3-5199-99F1-D9A3-74CF143E5B72}"/>
              </a:ext>
            </a:extLst>
          </p:cNvPr>
          <p:cNvCxnSpPr/>
          <p:nvPr/>
        </p:nvCxnSpPr>
        <p:spPr>
          <a:xfrm>
            <a:off x="4436198" y="1683945"/>
            <a:ext cx="1294646" cy="0"/>
          </a:xfrm>
          <a:prstGeom prst="straightConnector1">
            <a:avLst/>
          </a:prstGeom>
          <a:ln w="57150">
            <a:solidFill>
              <a:srgbClr val="7030A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A4530262-9C55-EF3C-971A-2F345024930D}"/>
              </a:ext>
            </a:extLst>
          </p:cNvPr>
          <p:cNvCxnSpPr>
            <a:cxnSpLocks/>
          </p:cNvCxnSpPr>
          <p:nvPr/>
        </p:nvCxnSpPr>
        <p:spPr>
          <a:xfrm flipV="1">
            <a:off x="4318503" y="3268301"/>
            <a:ext cx="2525917" cy="1584356"/>
          </a:xfrm>
          <a:prstGeom prst="straightConnector1">
            <a:avLst/>
          </a:prstGeom>
          <a:ln w="57150">
            <a:solidFill>
              <a:srgbClr val="7030A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623C4B47-33D0-08E4-08CC-83E33EF8C694}"/>
              </a:ext>
            </a:extLst>
          </p:cNvPr>
          <p:cNvCxnSpPr>
            <a:cxnSpLocks/>
          </p:cNvCxnSpPr>
          <p:nvPr/>
        </p:nvCxnSpPr>
        <p:spPr>
          <a:xfrm flipV="1">
            <a:off x="4531260" y="4097021"/>
            <a:ext cx="2439908" cy="1805838"/>
          </a:xfrm>
          <a:prstGeom prst="straightConnector1">
            <a:avLst/>
          </a:prstGeom>
          <a:ln w="57150">
            <a:solidFill>
              <a:srgbClr val="7030A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1792107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27017" y="600891"/>
            <a:ext cx="5531684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627017" y="600892"/>
          <a:ext cx="8901184" cy="4728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52600" imgH="939800" progId="Equation.DSMT4">
                  <p:embed/>
                </p:oleObj>
              </mc:Choice>
              <mc:Fallback>
                <p:oleObj name="Equation" r:id="rId2" imgW="1752600" imgH="9398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017" y="600892"/>
                        <a:ext cx="8901184" cy="4728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561433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08311" y="1368936"/>
            <a:ext cx="39008585" cy="64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908312" y="1368937"/>
          <a:ext cx="8688097" cy="4623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939800" progId="Equation.DSMT4">
                  <p:embed/>
                </p:oleObj>
              </mc:Choice>
              <mc:Fallback>
                <p:oleObj name="Equation" r:id="rId2" imgW="1765300" imgH="9398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312" y="1368937"/>
                        <a:ext cx="8688097" cy="46234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2539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"/>
            <a:ext cx="4603398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1194648" y="2025002"/>
          <a:ext cx="8256587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520" imgH="482400" progId="Equation.DSMT4">
                  <p:embed/>
                </p:oleObj>
              </mc:Choice>
              <mc:Fallback>
                <p:oleObj name="Equation" r:id="rId2" imgW="1244520" imgH="4824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648" y="2025002"/>
                        <a:ext cx="8256587" cy="3186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ruta 4"/>
          <p:cNvSpPr txBox="1"/>
          <p:nvPr/>
        </p:nvSpPr>
        <p:spPr>
          <a:xfrm>
            <a:off x="4669655" y="879767"/>
            <a:ext cx="216456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pecial-fall:</a:t>
            </a:r>
          </a:p>
        </p:txBody>
      </p:sp>
    </p:spTree>
    <p:extLst>
      <p:ext uri="{BB962C8B-B14F-4D97-AF65-F5344CB8AC3E}">
        <p14:creationId xmlns:p14="http://schemas.microsoft.com/office/powerpoint/2010/main" val="19833642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48640" y="635725"/>
            <a:ext cx="5188408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548640" y="635726"/>
          <a:ext cx="8198863" cy="5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0" imgH="939800" progId="Equation.DSMT4">
                  <p:embed/>
                </p:oleObj>
              </mc:Choice>
              <mc:Fallback>
                <p:oleObj name="Equation" r:id="rId2" imgW="1524000" imgH="9398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635726"/>
                        <a:ext cx="8198863" cy="5068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60033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2748"/>
            <a:ext cx="12192000" cy="553250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28AB32F-6833-174C-AC6F-736A743CB17E}"/>
              </a:ext>
            </a:extLst>
          </p:cNvPr>
          <p:cNvSpPr txBox="1"/>
          <p:nvPr/>
        </p:nvSpPr>
        <p:spPr>
          <a:xfrm>
            <a:off x="7662963" y="2090172"/>
            <a:ext cx="4827352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OPTIMALA BESLU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Välj B1 med sannolikheten 1/3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Välj B2 med sannolikheten 2/3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Kasta tärning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1 eller 2:            Välj B1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3,4,5 eller 6:     Välj B2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4F0B1D8-F7F9-74BA-F927-AEC2676AAA14}"/>
              </a:ext>
            </a:extLst>
          </p:cNvPr>
          <p:cNvSpPr txBox="1"/>
          <p:nvPr/>
        </p:nvSpPr>
        <p:spPr>
          <a:xfrm>
            <a:off x="7441660" y="351367"/>
            <a:ext cx="45622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Optimalt förväntat resultat: 2/3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137402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2748"/>
            <a:ext cx="12192000" cy="553250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D54777A-816E-42D5-B53B-B0EC9DB4EF6D}"/>
              </a:ext>
            </a:extLst>
          </p:cNvPr>
          <p:cNvSpPr txBox="1"/>
          <p:nvPr/>
        </p:nvSpPr>
        <p:spPr>
          <a:xfrm>
            <a:off x="630315" y="501650"/>
            <a:ext cx="879798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200" b="1" i="1" dirty="0">
                <a:solidFill>
                  <a:srgbClr val="7030A0"/>
                </a:solidFill>
                <a:highlight>
                  <a:srgbClr val="FFFF00"/>
                </a:highlight>
              </a:rPr>
              <a:t>De optimala sannolikheterna för de olika besluten:</a:t>
            </a:r>
            <a:endParaRPr lang="en-US" sz="3200" b="1" i="1" dirty="0">
              <a:solidFill>
                <a:srgbClr val="7030A0"/>
              </a:solidFill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6281128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5AA19C0-A500-4A26-478A-BC0EE43EB4FF}"/>
              </a:ext>
            </a:extLst>
          </p:cNvPr>
          <p:cNvSpPr txBox="1"/>
          <p:nvPr/>
        </p:nvSpPr>
        <p:spPr>
          <a:xfrm>
            <a:off x="970216" y="650831"/>
            <a:ext cx="10535653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Huvudsaklig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referens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till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dagens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föreläsning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:</a:t>
            </a:r>
          </a:p>
          <a:p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Lohmander, P.,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Fyra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centrala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militära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beslutsproblem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,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Generella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metoder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och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lösningar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, Kungliga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Krigsvetenskapsakademiens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Handlingar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och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Tidskrift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, Nr. 2/2019, </a:t>
            </a:r>
            <a:r>
              <a:rPr lang="en-US" sz="2800" b="1" i="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sid</a:t>
            </a: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119-134.</a:t>
            </a:r>
          </a:p>
          <a:p>
            <a:r>
              <a:rPr lang="en-US" sz="2800" b="1" dirty="0">
                <a:hlinkClick r:id="rId2"/>
              </a:rPr>
              <a:t>https://www.lohmander.com/PLRSAWS_19.pdf</a:t>
            </a:r>
            <a:r>
              <a:rPr lang="en-US" sz="2800" b="1" dirty="0"/>
              <a:t> </a:t>
            </a:r>
          </a:p>
          <a:p>
            <a:endParaRPr lang="en-US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B65DB4-AD91-F046-0338-81E1D3EAA3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4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Bildobjekt 4">
            <a:extLst>
              <a:ext uri="{FF2B5EF4-FFF2-40B4-BE49-F238E27FC236}">
                <a16:creationId xmlns:a16="http://schemas.microsoft.com/office/drawing/2014/main" id="{05C81353-921E-B557-19C6-1F68D7618F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61626" y="3472588"/>
            <a:ext cx="4668748" cy="3179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964161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0CD80B-E0D5-08C3-4B5E-795D02187F8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81739" y="248574"/>
            <a:ext cx="11540971" cy="1722269"/>
          </a:xfrm>
        </p:spPr>
        <p:txBody>
          <a:bodyPr>
            <a:normAutofit fontScale="90000"/>
          </a:bodyPr>
          <a:lstStyle/>
          <a:p>
            <a:r>
              <a:rPr lang="sv-SE" b="1" dirty="0"/>
              <a:t>Optimal positionering av stridspatrull för skydd av stab</a:t>
            </a:r>
            <a:endParaRPr lang="en-US" b="1" dirty="0"/>
          </a:p>
        </p:txBody>
      </p:sp>
      <p:pic>
        <p:nvPicPr>
          <p:cNvPr id="5" name="Bildobjekt 8">
            <a:extLst>
              <a:ext uri="{FF2B5EF4-FFF2-40B4-BE49-F238E27FC236}">
                <a16:creationId xmlns:a16="http://schemas.microsoft.com/office/drawing/2014/main" id="{AC99F696-AB7E-9FCA-3BE8-37EB1EA170B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662" y="2107367"/>
            <a:ext cx="10468986" cy="4750633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F35623E2-AE06-79B1-19AF-AA34988C1504}"/>
              </a:ext>
            </a:extLst>
          </p:cNvPr>
          <p:cNvSpPr/>
          <p:nvPr/>
        </p:nvSpPr>
        <p:spPr>
          <a:xfrm>
            <a:off x="5353235" y="3684233"/>
            <a:ext cx="994299" cy="648069"/>
          </a:xfrm>
          <a:prstGeom prst="ellipse">
            <a:avLst/>
          </a:prstGeom>
          <a:solidFill>
            <a:schemeClr val="accent1">
              <a:alpha val="70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F5902CF-7052-ADD1-762F-6055FF660C7F}"/>
              </a:ext>
            </a:extLst>
          </p:cNvPr>
          <p:cNvCxnSpPr>
            <a:cxnSpLocks/>
            <a:stCxn id="21" idx="1"/>
          </p:cNvCxnSpPr>
          <p:nvPr/>
        </p:nvCxnSpPr>
        <p:spPr>
          <a:xfrm flipH="1" flipV="1">
            <a:off x="5282214" y="3057209"/>
            <a:ext cx="3915052" cy="2583162"/>
          </a:xfrm>
          <a:prstGeom prst="straightConnector1">
            <a:avLst/>
          </a:prstGeom>
          <a:ln w="57150">
            <a:solidFill>
              <a:srgbClr val="7030A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303761FF-7671-350E-E2CF-53ACF071B55F}"/>
              </a:ext>
            </a:extLst>
          </p:cNvPr>
          <p:cNvCxnSpPr>
            <a:cxnSpLocks/>
          </p:cNvCxnSpPr>
          <p:nvPr/>
        </p:nvCxnSpPr>
        <p:spPr>
          <a:xfrm flipH="1" flipV="1">
            <a:off x="7358107" y="4008267"/>
            <a:ext cx="1839159" cy="1506446"/>
          </a:xfrm>
          <a:prstGeom prst="straightConnector1">
            <a:avLst/>
          </a:prstGeom>
          <a:ln w="57150">
            <a:solidFill>
              <a:srgbClr val="7030A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54182EC6-A97F-284A-6EF7-615F53100EB6}"/>
              </a:ext>
            </a:extLst>
          </p:cNvPr>
          <p:cNvCxnSpPr>
            <a:cxnSpLocks/>
          </p:cNvCxnSpPr>
          <p:nvPr/>
        </p:nvCxnSpPr>
        <p:spPr>
          <a:xfrm flipH="1" flipV="1">
            <a:off x="4839811" y="4225771"/>
            <a:ext cx="4357455" cy="1748901"/>
          </a:xfrm>
          <a:prstGeom prst="straightConnector1">
            <a:avLst/>
          </a:prstGeom>
          <a:ln w="57150">
            <a:solidFill>
              <a:srgbClr val="7030A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F8E5D99-892C-29B5-F49A-78E7756F97DE}"/>
              </a:ext>
            </a:extLst>
          </p:cNvPr>
          <p:cNvCxnSpPr>
            <a:cxnSpLocks/>
          </p:cNvCxnSpPr>
          <p:nvPr/>
        </p:nvCxnSpPr>
        <p:spPr>
          <a:xfrm flipH="1" flipV="1">
            <a:off x="5850384" y="5277775"/>
            <a:ext cx="3346882" cy="906062"/>
          </a:xfrm>
          <a:prstGeom prst="straightConnector1">
            <a:avLst/>
          </a:prstGeom>
          <a:ln w="57150">
            <a:solidFill>
              <a:srgbClr val="7030A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4FD32B37-7B32-0F05-1BD5-17B8D9D88FEB}"/>
              </a:ext>
            </a:extLst>
          </p:cNvPr>
          <p:cNvSpPr txBox="1"/>
          <p:nvPr/>
        </p:nvSpPr>
        <p:spPr>
          <a:xfrm>
            <a:off x="9275718" y="4578101"/>
            <a:ext cx="164382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b="1" dirty="0"/>
              <a:t>Sannolikheter för att </a:t>
            </a:r>
          </a:p>
          <a:p>
            <a:r>
              <a:rPr lang="sv-SE" b="1" dirty="0"/>
              <a:t>Blå hittar och bekämpar Röd om bägge finns i samma sektor.</a:t>
            </a:r>
            <a:endParaRPr lang="en-US" b="1" dirty="0"/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61301C6-0142-3F44-341C-133E359CBEE2}"/>
              </a:ext>
            </a:extLst>
          </p:cNvPr>
          <p:cNvSpPr/>
          <p:nvPr/>
        </p:nvSpPr>
        <p:spPr>
          <a:xfrm>
            <a:off x="9197266" y="4578101"/>
            <a:ext cx="1851732" cy="2124540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1512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3925E6E-7DC2-98D8-0EC8-603DBDFD235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9326" y="0"/>
            <a:ext cx="6352674" cy="313911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89EA134-1CCB-8BF7-66CA-71C1470D535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870" y="-1"/>
            <a:ext cx="5089455" cy="388170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6F9599F-36AD-AD30-CAC3-EC17C7B6D9FB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4819" y="3094998"/>
            <a:ext cx="5207181" cy="3763002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7CE8A5-1AC4-BB53-E252-8FD8BCC50D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0A8FB8D-299E-4E9F-9432-DA377D3F5FA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6" name="Bildobjekt 8">
            <a:extLst>
              <a:ext uri="{FF2B5EF4-FFF2-40B4-BE49-F238E27FC236}">
                <a16:creationId xmlns:a16="http://schemas.microsoft.com/office/drawing/2014/main" id="{C3ADEBF5-D8EA-4E7E-2675-64516EEF75F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896616"/>
            <a:ext cx="6526012" cy="296138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4FC1EF6-054C-E0A4-EA64-63C1EBB78CB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92775" y="3069329"/>
            <a:ext cx="3285397" cy="38143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254081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sv-S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5282"/>
            <a:ext cx="12192000" cy="5532504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B34EB201-7503-23D7-E053-805B3B1DE88B}"/>
              </a:ext>
            </a:extLst>
          </p:cNvPr>
          <p:cNvSpPr/>
          <p:nvPr/>
        </p:nvSpPr>
        <p:spPr>
          <a:xfrm>
            <a:off x="5033639" y="2432481"/>
            <a:ext cx="1136342" cy="772358"/>
          </a:xfrm>
          <a:prstGeom prst="ellipse">
            <a:avLst/>
          </a:prstGeom>
          <a:solidFill>
            <a:srgbClr val="4472C4">
              <a:alpha val="70000"/>
            </a:srgbClr>
          </a:solidFill>
          <a:ln w="12700" cap="flat" cmpd="sng" algn="ctr">
            <a:solidFill>
              <a:srgbClr val="4472C4">
                <a:shade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FADAFD5-995C-34FA-B14A-B7A28A2395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272616"/>
              </p:ext>
            </p:extLst>
          </p:nvPr>
        </p:nvGraphicFramePr>
        <p:xfrm>
          <a:off x="1919549" y="615282"/>
          <a:ext cx="566198" cy="84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2508" imgH="303825" progId="Equation.DSMT4">
                  <p:embed/>
                </p:oleObj>
              </mc:Choice>
              <mc:Fallback>
                <p:oleObj name="Equation" r:id="rId3" imgW="202508" imgH="3038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549" y="615282"/>
                        <a:ext cx="566198" cy="844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08D6EE4-FA18-970D-2539-029EC38DFB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642561"/>
              </p:ext>
            </p:extLst>
          </p:nvPr>
        </p:nvGraphicFramePr>
        <p:xfrm>
          <a:off x="8951127" y="2952205"/>
          <a:ext cx="620974" cy="858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FADAFD5-995C-34FA-B14A-B7A28A2395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51127" y="2952205"/>
                        <a:ext cx="620974" cy="858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597A06-2354-55A8-B689-858F2AC416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262656"/>
              </p:ext>
            </p:extLst>
          </p:nvPr>
        </p:nvGraphicFramePr>
        <p:xfrm>
          <a:off x="6394119" y="4964081"/>
          <a:ext cx="620974" cy="858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4880" imgH="228600" progId="Equation.DSMT4">
                  <p:embed/>
                </p:oleObj>
              </mc:Choice>
              <mc:Fallback>
                <p:oleObj name="Equation" r:id="rId7" imgW="1648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FADAFD5-995C-34FA-B14A-B7A28A2395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94119" y="4964081"/>
                        <a:ext cx="620974" cy="858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66729E2-D58A-B68C-4994-C3E9C3A402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595962"/>
              </p:ext>
            </p:extLst>
          </p:nvPr>
        </p:nvGraphicFramePr>
        <p:xfrm>
          <a:off x="1485237" y="3429000"/>
          <a:ext cx="620975" cy="858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28600" progId="Equation.DSMT4">
                  <p:embed/>
                </p:oleObj>
              </mc:Choice>
              <mc:Fallback>
                <p:oleObj name="Equation" r:id="rId9" imgW="16488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FADAFD5-995C-34FA-B14A-B7A28A23951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85237" y="3429000"/>
                        <a:ext cx="620975" cy="858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6DDCE368-DF1D-139F-4887-D0E7BF0DA8BD}"/>
              </a:ext>
            </a:extLst>
          </p:cNvPr>
          <p:cNvCxnSpPr>
            <a:cxnSpLocks/>
          </p:cNvCxnSpPr>
          <p:nvPr/>
        </p:nvCxnSpPr>
        <p:spPr>
          <a:xfrm>
            <a:off x="2618913" y="1171852"/>
            <a:ext cx="1278384" cy="288305"/>
          </a:xfrm>
          <a:prstGeom prst="straightConnector1">
            <a:avLst/>
          </a:prstGeom>
          <a:ln w="57150">
            <a:solidFill>
              <a:srgbClr val="0070C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0DBD0B75-4903-8281-F857-2558EF210B31}"/>
              </a:ext>
            </a:extLst>
          </p:cNvPr>
          <p:cNvCxnSpPr>
            <a:cxnSpLocks/>
          </p:cNvCxnSpPr>
          <p:nvPr/>
        </p:nvCxnSpPr>
        <p:spPr>
          <a:xfrm flipH="1" flipV="1">
            <a:off x="5868140" y="4083728"/>
            <a:ext cx="603681" cy="1056443"/>
          </a:xfrm>
          <a:prstGeom prst="straightConnector1">
            <a:avLst/>
          </a:prstGeom>
          <a:ln w="57150">
            <a:solidFill>
              <a:srgbClr val="0070C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30C16505-9AF8-5829-6CF3-3D5AA768945D}"/>
              </a:ext>
            </a:extLst>
          </p:cNvPr>
          <p:cNvCxnSpPr>
            <a:cxnSpLocks/>
          </p:cNvCxnSpPr>
          <p:nvPr/>
        </p:nvCxnSpPr>
        <p:spPr>
          <a:xfrm flipH="1" flipV="1">
            <a:off x="7439487" y="2952205"/>
            <a:ext cx="1511640" cy="429329"/>
          </a:xfrm>
          <a:prstGeom prst="straightConnector1">
            <a:avLst/>
          </a:prstGeom>
          <a:ln w="57150">
            <a:solidFill>
              <a:srgbClr val="0070C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A6794A80-D2C6-3935-C04B-E923334A678D}"/>
              </a:ext>
            </a:extLst>
          </p:cNvPr>
          <p:cNvCxnSpPr>
            <a:cxnSpLocks/>
          </p:cNvCxnSpPr>
          <p:nvPr/>
        </p:nvCxnSpPr>
        <p:spPr>
          <a:xfrm flipV="1">
            <a:off x="2238652" y="3666616"/>
            <a:ext cx="1543235" cy="191713"/>
          </a:xfrm>
          <a:prstGeom prst="straightConnector1">
            <a:avLst/>
          </a:prstGeom>
          <a:ln w="57150">
            <a:solidFill>
              <a:srgbClr val="0070C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271D8253-B587-6E7E-E911-1A60C34C7454}"/>
              </a:ext>
            </a:extLst>
          </p:cNvPr>
          <p:cNvSpPr txBox="1"/>
          <p:nvPr/>
        </p:nvSpPr>
        <p:spPr>
          <a:xfrm>
            <a:off x="7358925" y="4654746"/>
            <a:ext cx="3875163" cy="184665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highlight>
                  <a:srgbClr val="FFFF00"/>
                </a:highlight>
              </a:rPr>
              <a:t>x1, x2, x3 och x4 är optimala 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sannolikheter för att 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Blå stridspatrull ska gå till 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Sektor 1, 2, 3 respektive 4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779879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09303" y="18288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094273"/>
              </p:ext>
            </p:extLst>
          </p:nvPr>
        </p:nvGraphicFramePr>
        <p:xfrm>
          <a:off x="5147526" y="312036"/>
          <a:ext cx="6703423" cy="622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500" imgH="1828800" progId="Equation.DSMT4">
                  <p:embed/>
                </p:oleObj>
              </mc:Choice>
              <mc:Fallback>
                <p:oleObj name="Equation" r:id="rId2" imgW="1968500" imgH="18288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526" y="312036"/>
                        <a:ext cx="6703423" cy="62268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50F9E6C6-7FAA-A6AB-BC44-B5B858582D8D}"/>
              </a:ext>
            </a:extLst>
          </p:cNvPr>
          <p:cNvSpPr txBox="1"/>
          <p:nvPr/>
        </p:nvSpPr>
        <p:spPr>
          <a:xfrm>
            <a:off x="341051" y="870751"/>
            <a:ext cx="4674832" cy="56323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sng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LARTEX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1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å </a:t>
            </a:r>
            <a:r>
              <a:rPr lang="sv-SE" sz="2400" b="1" dirty="0">
                <a:solidFill>
                  <a:prstClr val="black"/>
                </a:solidFill>
                <a:highlight>
                  <a:srgbClr val="FFFF00"/>
                </a:highlight>
                <a:latin typeface="Calibri" panose="020F0502020204030204"/>
              </a:rPr>
              <a:t>MAXIMERAR 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det förväntade resultatet, E, nämligen sannolikheten att träffa på och bekämpa inkräktarna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å väljer </a:t>
            </a:r>
            <a:r>
              <a:rPr lang="sv-SE" sz="2400" b="1" dirty="0">
                <a:solidFill>
                  <a:prstClr val="black"/>
                </a:solidFill>
                <a:latin typeface="Calibri" panose="020F0502020204030204"/>
              </a:rPr>
              <a:t>x1, x2, x3 och x4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nnolikheterna för att gå till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400" b="1" dirty="0">
                <a:solidFill>
                  <a:prstClr val="black"/>
                </a:solidFill>
                <a:latin typeface="Calibri" panose="020F0502020204030204"/>
              </a:rPr>
              <a:t>sektor 1, 2, 3 och 4.</a:t>
            </a: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 begränsas av det faktum at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öd kan välja att gå till vilken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400" b="1" dirty="0">
                <a:solidFill>
                  <a:prstClr val="black"/>
                </a:solidFill>
                <a:latin typeface="Calibri" panose="020F0502020204030204"/>
              </a:rPr>
              <a:t>sektor som helst, 1, 2, 3 eller 4.</a:t>
            </a: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195544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21920" y="13062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4772296" y="561481"/>
          <a:ext cx="5956664" cy="590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914400" progId="Equation.DSMT4">
                  <p:embed/>
                </p:oleObj>
              </mc:Choice>
              <mc:Fallback>
                <p:oleObj name="Equation" r:id="rId2" imgW="927100" imgH="9144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296" y="561481"/>
                        <a:ext cx="5956664" cy="590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ruta 4"/>
          <p:cNvSpPr txBox="1"/>
          <p:nvPr/>
        </p:nvSpPr>
        <p:spPr>
          <a:xfrm>
            <a:off x="832363" y="1997839"/>
            <a:ext cx="366004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6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tta </a:t>
            </a:r>
            <a:r>
              <a:rPr lang="sv-SE" sz="3600" i="1" dirty="0">
                <a:solidFill>
                  <a:srgbClr val="FF0000"/>
                </a:solidFill>
                <a:latin typeface="Calibri" panose="020F0502020204030204"/>
              </a:rPr>
              <a:t>följer av det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3600" i="1" dirty="0">
                <a:solidFill>
                  <a:srgbClr val="FF0000"/>
                </a:solidFill>
                <a:latin typeface="Calibri" panose="020F0502020204030204"/>
              </a:rPr>
              <a:t>faktum att de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6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an visas at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3600" i="1" dirty="0">
                <a:solidFill>
                  <a:srgbClr val="FF0000"/>
                </a:solidFill>
                <a:latin typeface="Calibri" panose="020F0502020204030204"/>
              </a:rPr>
              <a:t>optimala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3600" i="1" dirty="0">
                <a:solidFill>
                  <a:srgbClr val="FF0000"/>
                </a:solidFill>
                <a:latin typeface="Calibri" panose="020F0502020204030204"/>
              </a:rPr>
              <a:t>x</a:t>
            </a:r>
            <a:r>
              <a:rPr kumimoji="0" lang="sv-SE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</a:t>
            </a:r>
            <a:r>
              <a:rPr kumimoji="0" lang="sv-SE" sz="36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&gt;0 för alla i.    </a:t>
            </a:r>
          </a:p>
        </p:txBody>
      </p:sp>
      <p:sp>
        <p:nvSpPr>
          <p:cNvPr id="6" name="Höger klammerparentes 5"/>
          <p:cNvSpPr/>
          <p:nvPr/>
        </p:nvSpPr>
        <p:spPr>
          <a:xfrm>
            <a:off x="4472094" y="1070544"/>
            <a:ext cx="857552" cy="4947079"/>
          </a:xfrm>
          <a:prstGeom prst="rightBrac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Höger 6"/>
          <p:cNvSpPr/>
          <p:nvPr/>
        </p:nvSpPr>
        <p:spPr>
          <a:xfrm>
            <a:off x="4946470" y="3370218"/>
            <a:ext cx="1045028" cy="39188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19547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35132" y="2264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592184" y="2194559"/>
          <a:ext cx="10215156" cy="1201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228600" progId="Equation.DSMT4">
                  <p:embed/>
                </p:oleObj>
              </mc:Choice>
              <mc:Fallback>
                <p:oleObj name="Equation" r:id="rId2" imgW="1943100" imgH="2286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84" y="2194559"/>
                        <a:ext cx="10215156" cy="1201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94691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09006" y="1306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3814355" y="426719"/>
          <a:ext cx="1889760" cy="609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8800" imgH="1778000" progId="Equation.DSMT4">
                  <p:embed/>
                </p:oleObj>
              </mc:Choice>
              <mc:Fallback>
                <p:oleObj name="Equation" r:id="rId2" imgW="558800" imgH="17780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355" y="426719"/>
                        <a:ext cx="1889760" cy="6093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373511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57050" y="2377439"/>
            <a:ext cx="499861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357050" y="1995700"/>
          <a:ext cx="10496636" cy="2046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8400" imgH="228600" progId="Equation.DSMT4">
                  <p:embed/>
                </p:oleObj>
              </mc:Choice>
              <mc:Fallback>
                <p:oleObj name="Equation" r:id="rId2" imgW="1168400" imgH="2286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50" y="1995700"/>
                        <a:ext cx="10496636" cy="20465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229977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57052" y="24384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557349" y="1523999"/>
          <a:ext cx="10980582" cy="3108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0" imgH="431800" progId="Equation.DSMT4">
                  <p:embed/>
                </p:oleObj>
              </mc:Choice>
              <mc:Fallback>
                <p:oleObj name="Equation" r:id="rId2" imgW="1524000" imgH="4318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49" y="1523999"/>
                        <a:ext cx="10980582" cy="31089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748884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35429" y="44413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635726" y="574764"/>
          <a:ext cx="10172708" cy="2743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900" imgH="431800" progId="Equation.DSMT4">
                  <p:embed/>
                </p:oleObj>
              </mc:Choice>
              <mc:Fallback>
                <p:oleObj name="Equation" r:id="rId2" imgW="1612900" imgH="4318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26" y="574764"/>
                        <a:ext cx="10172708" cy="27432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8377" y="16981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757645" y="4140922"/>
          <a:ext cx="10180067" cy="1467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600" imgH="431800" progId="Equation.DSMT4">
                  <p:embed/>
                </p:oleObj>
              </mc:Choice>
              <mc:Fallback>
                <p:oleObj name="Equation" r:id="rId4" imgW="3022600" imgH="431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645" y="4140922"/>
                        <a:ext cx="10180067" cy="14673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17891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0943EB5-184B-D7C7-6DE6-8AFAE7A04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3FF3EDD-AE99-EE9C-59B3-979FE33F1E85}"/>
              </a:ext>
            </a:extLst>
          </p:cNvPr>
          <p:cNvSpPr txBox="1"/>
          <p:nvPr/>
        </p:nvSpPr>
        <p:spPr>
          <a:xfrm>
            <a:off x="834502" y="603682"/>
            <a:ext cx="10519298" cy="39703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Referens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il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l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olika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optimeringsmetoder</a:t>
            </a:r>
            <a:r>
              <a:rPr lang="en-US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ohmander, P., Applications and Mathematical Modeling in Operations Research, In: Cao BY. (ed) Fuzzy Information and Engineering and Decision. IWDS 2016. Advances in Intelligent Systems and Computing, vol 646. Springer, Cham, 2018</a:t>
            </a:r>
            <a:b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rint ISBN 978-3-319-66513-9, Online ISBN 978-3-319-66514-6, eBook Package: Engineering,</a:t>
            </a:r>
            <a:b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</a:b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hlinkClick r:id="rId2"/>
              </a:rPr>
              <a:t>https://doi.org/10.1007/978-3-319-66514-6_5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8346065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0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548640" y="827313"/>
          <a:ext cx="10995667" cy="1584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431640" progId="Equation.DSMT4">
                  <p:embed/>
                </p:oleObj>
              </mc:Choice>
              <mc:Fallback>
                <p:oleObj name="Equation" r:id="rId2" imgW="3022560" imgH="43164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" y="827313"/>
                        <a:ext cx="10995667" cy="15849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0960" y="237444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705394" y="3802537"/>
          <a:ext cx="10845739" cy="1117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600" imgH="393700" progId="Equation.DSMT4">
                  <p:embed/>
                </p:oleObj>
              </mc:Choice>
              <mc:Fallback>
                <p:oleObj name="Equation" r:id="rId4" imgW="3911600" imgH="3937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394" y="3802537"/>
                        <a:ext cx="10845739" cy="11178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15774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1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87086" y="2612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531224" y="920659"/>
          <a:ext cx="10984404" cy="112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393700" progId="Equation.DSMT4">
                  <p:embed/>
                </p:oleObj>
              </mc:Choice>
              <mc:Fallback>
                <p:oleObj name="Equation" r:id="rId2" imgW="3886200" imgH="3937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24" y="920659"/>
                        <a:ext cx="10984404" cy="11234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87086" y="26125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462569" y="2871656"/>
          <a:ext cx="4146653" cy="722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254" imgH="177723" progId="Equation.DSMT4">
                  <p:embed/>
                </p:oleObj>
              </mc:Choice>
              <mc:Fallback>
                <p:oleObj name="Equation" r:id="rId4" imgW="1028254" imgH="177723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69" y="2871656"/>
                        <a:ext cx="4146653" cy="722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-1"/>
            <a:ext cx="1411949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462569" y="4311951"/>
          <a:ext cx="4466604" cy="1369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004" imgH="177646" progId="Equation.DSMT4">
                  <p:embed/>
                </p:oleObj>
              </mc:Choice>
              <mc:Fallback>
                <p:oleObj name="Equation" r:id="rId6" imgW="571004" imgH="177646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569" y="4311951"/>
                        <a:ext cx="4466604" cy="1369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row: Right 10">
            <a:extLst>
              <a:ext uri="{FF2B5EF4-FFF2-40B4-BE49-F238E27FC236}">
                <a16:creationId xmlns:a16="http://schemas.microsoft.com/office/drawing/2014/main" id="{A99942E3-3FC5-E6E8-2EDB-3A8116A12DBE}"/>
              </a:ext>
            </a:extLst>
          </p:cNvPr>
          <p:cNvSpPr/>
          <p:nvPr/>
        </p:nvSpPr>
        <p:spPr>
          <a:xfrm flipH="1">
            <a:off x="5251010" y="4246075"/>
            <a:ext cx="995882" cy="1369758"/>
          </a:xfrm>
          <a:prstGeom prst="rightArrow">
            <a:avLst/>
          </a:prstGeom>
          <a:solidFill>
            <a:srgbClr val="7030A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11BB2E4-084A-0253-B741-CF4EF25C72CD}"/>
              </a:ext>
            </a:extLst>
          </p:cNvPr>
          <p:cNvSpPr txBox="1"/>
          <p:nvPr/>
        </p:nvSpPr>
        <p:spPr>
          <a:xfrm>
            <a:off x="6473228" y="4246075"/>
            <a:ext cx="5108834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dirty="0">
                <a:highlight>
                  <a:srgbClr val="FFFF00"/>
                </a:highlight>
              </a:rPr>
              <a:t>Optimerad sannolikhet att blå </a:t>
            </a:r>
          </a:p>
          <a:p>
            <a:r>
              <a:rPr lang="sv-SE" sz="2800" b="1" dirty="0">
                <a:highlight>
                  <a:srgbClr val="FFFF00"/>
                </a:highlight>
              </a:rPr>
              <a:t>stridspatrull hittar och bekämpar</a:t>
            </a:r>
          </a:p>
          <a:p>
            <a:r>
              <a:rPr lang="sv-SE" sz="2800" b="1" dirty="0">
                <a:highlight>
                  <a:srgbClr val="FFFF00"/>
                </a:highlight>
              </a:rPr>
              <a:t>Röd inkräktare i detta fall.</a:t>
            </a:r>
            <a:endParaRPr lang="en-US" sz="28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65188378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2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05395" y="49638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2647406" y="655122"/>
          <a:ext cx="5007428" cy="5701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100" imgH="1778000" progId="Equation.DSMT4">
                  <p:embed/>
                </p:oleObj>
              </mc:Choice>
              <mc:Fallback>
                <p:oleObj name="Equation" r:id="rId2" imgW="1562100" imgH="17780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7406" y="655122"/>
                        <a:ext cx="5007428" cy="57012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723986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3</a:t>
            </a:fld>
            <a:endParaRPr kumimoji="0" lang="sv-SE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2748"/>
            <a:ext cx="12192000" cy="5532504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0AE15EC8-5141-88C7-A244-44B7D6DB6365}"/>
              </a:ext>
            </a:extLst>
          </p:cNvPr>
          <p:cNvSpPr/>
          <p:nvPr/>
        </p:nvSpPr>
        <p:spPr>
          <a:xfrm>
            <a:off x="5575176" y="1500328"/>
            <a:ext cx="301841" cy="213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8EF5E55-4C7B-528E-7F18-02C44032ADCD}"/>
              </a:ext>
            </a:extLst>
          </p:cNvPr>
          <p:cNvSpPr/>
          <p:nvPr/>
        </p:nvSpPr>
        <p:spPr>
          <a:xfrm>
            <a:off x="2274162" y="3854389"/>
            <a:ext cx="301841" cy="213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713E918-A6E5-8558-E7CE-5B35E7001CAF}"/>
              </a:ext>
            </a:extLst>
          </p:cNvPr>
          <p:cNvSpPr/>
          <p:nvPr/>
        </p:nvSpPr>
        <p:spPr>
          <a:xfrm>
            <a:off x="7864135" y="3641326"/>
            <a:ext cx="301841" cy="213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04ACA6F-0FF8-D24D-05CB-686E38D6617C}"/>
              </a:ext>
            </a:extLst>
          </p:cNvPr>
          <p:cNvSpPr/>
          <p:nvPr/>
        </p:nvSpPr>
        <p:spPr>
          <a:xfrm>
            <a:off x="4330822" y="4697767"/>
            <a:ext cx="301841" cy="213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chemeClr val="bg1"/>
                </a:solidFill>
              </a:ln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9AEACA5C-1D7D-890D-1699-373B5487C4A9}"/>
              </a:ext>
            </a:extLst>
          </p:cNvPr>
          <p:cNvSpPr/>
          <p:nvPr/>
        </p:nvSpPr>
        <p:spPr>
          <a:xfrm>
            <a:off x="5007006" y="2476870"/>
            <a:ext cx="1154097" cy="781235"/>
          </a:xfrm>
          <a:prstGeom prst="ellipse">
            <a:avLst/>
          </a:prstGeom>
          <a:solidFill>
            <a:srgbClr val="4472C4">
              <a:alpha val="70000"/>
            </a:srgbClr>
          </a:solidFill>
          <a:ln w="12700" cap="flat" cmpd="sng" algn="ctr">
            <a:solidFill>
              <a:srgbClr val="4472C4">
                <a:shade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A75CC3D-B828-1779-E027-E55726D9B9FD}"/>
              </a:ext>
            </a:extLst>
          </p:cNvPr>
          <p:cNvSpPr txBox="1"/>
          <p:nvPr/>
        </p:nvSpPr>
        <p:spPr>
          <a:xfrm>
            <a:off x="6161103" y="4625592"/>
            <a:ext cx="574606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3200" b="1" dirty="0">
                <a:highlight>
                  <a:srgbClr val="FFFF00"/>
                </a:highlight>
              </a:rPr>
              <a:t>Här visas de beräknade optimala</a:t>
            </a:r>
          </a:p>
          <a:p>
            <a:r>
              <a:rPr lang="sv-SE" sz="3200" b="1" dirty="0">
                <a:highlight>
                  <a:srgbClr val="FFFF00"/>
                </a:highlight>
              </a:rPr>
              <a:t>sannolikheterna att Blå bör</a:t>
            </a:r>
          </a:p>
          <a:p>
            <a:r>
              <a:rPr lang="sv-SE" sz="3200" b="1" dirty="0">
                <a:highlight>
                  <a:srgbClr val="FFFF00"/>
                </a:highlight>
              </a:rPr>
              <a:t>patrullera de olika sektorerna.</a:t>
            </a:r>
            <a:endParaRPr lang="en-US" sz="32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70159825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0CD80B-E0D5-08C3-4B5E-795D02187F8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78984"/>
            <a:ext cx="9144000" cy="1655762"/>
          </a:xfrm>
        </p:spPr>
        <p:txBody>
          <a:bodyPr>
            <a:normAutofit fontScale="90000"/>
          </a:bodyPr>
          <a:lstStyle/>
          <a:p>
            <a:r>
              <a:rPr lang="sv-SE" b="1" dirty="0"/>
              <a:t>Optimal spaning mot och optimalt överfall på fientlig stab</a:t>
            </a:r>
            <a:endParaRPr lang="en-US" b="1" dirty="0"/>
          </a:p>
        </p:txBody>
      </p:sp>
      <p:pic>
        <p:nvPicPr>
          <p:cNvPr id="5" name="Bildobjekt 8">
            <a:extLst>
              <a:ext uri="{FF2B5EF4-FFF2-40B4-BE49-F238E27FC236}">
                <a16:creationId xmlns:a16="http://schemas.microsoft.com/office/drawing/2014/main" id="{187C4C5E-60BD-E27D-785E-28C97789D6A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2847" y="1934746"/>
            <a:ext cx="10554644" cy="4789503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F114B22E-8FA5-8319-6329-8A28EF2E855A}"/>
              </a:ext>
            </a:extLst>
          </p:cNvPr>
          <p:cNvSpPr/>
          <p:nvPr/>
        </p:nvSpPr>
        <p:spPr>
          <a:xfrm>
            <a:off x="5450888" y="3515558"/>
            <a:ext cx="1003177" cy="648069"/>
          </a:xfrm>
          <a:prstGeom prst="ellipse">
            <a:avLst/>
          </a:prstGeom>
          <a:solidFill>
            <a:srgbClr val="FF0000">
              <a:alpha val="7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52364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E6FAE41A-B8F2-3946-B98C-84B8046C8BD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680" y="0"/>
            <a:ext cx="5989310" cy="52289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DA95E44-B207-FE43-45F1-FD67303CD4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7630" y="0"/>
            <a:ext cx="6214369" cy="6214369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9638EDD-8062-6E68-2350-7AB6E972D0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07952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59D2239-6C09-1530-22DA-47048DE6EDA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6021" y="0"/>
            <a:ext cx="6858000" cy="6858000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D1A8E36-0E77-C4F1-BF75-CE2DCF0EA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71993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0CD80B-E0D5-08C3-4B5E-795D02187F8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19091" y="257453"/>
            <a:ext cx="10724226" cy="1655762"/>
          </a:xfrm>
        </p:spPr>
        <p:txBody>
          <a:bodyPr>
            <a:normAutofit fontScale="90000"/>
          </a:bodyPr>
          <a:lstStyle/>
          <a:p>
            <a:r>
              <a:rPr lang="sv-SE" b="1" dirty="0"/>
              <a:t>Optimal utgångsgruppering för spaning och överfall mot fientlig stab</a:t>
            </a:r>
            <a:endParaRPr lang="en-US" b="1" dirty="0"/>
          </a:p>
        </p:txBody>
      </p:sp>
      <p:pic>
        <p:nvPicPr>
          <p:cNvPr id="5" name="Bildobjekt 8">
            <a:extLst>
              <a:ext uri="{FF2B5EF4-FFF2-40B4-BE49-F238E27FC236}">
                <a16:creationId xmlns:a16="http://schemas.microsoft.com/office/drawing/2014/main" id="{B14B9099-20F3-4430-0A3E-093CF1FB19D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9346" y="1979720"/>
            <a:ext cx="10750282" cy="4878280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B74468FC-6986-19AD-C8E4-4F33FA2F4435}"/>
              </a:ext>
            </a:extLst>
          </p:cNvPr>
          <p:cNvSpPr/>
          <p:nvPr/>
        </p:nvSpPr>
        <p:spPr>
          <a:xfrm>
            <a:off x="5391354" y="3577701"/>
            <a:ext cx="1000568" cy="710214"/>
          </a:xfrm>
          <a:prstGeom prst="ellipse">
            <a:avLst/>
          </a:prstGeom>
          <a:solidFill>
            <a:srgbClr val="FF0000">
              <a:alpha val="7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FDDC859-29E3-2C7F-11F1-FF7805F6A0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420845"/>
              </p:ext>
            </p:extLst>
          </p:nvPr>
        </p:nvGraphicFramePr>
        <p:xfrm>
          <a:off x="2044778" y="2365327"/>
          <a:ext cx="529746" cy="733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19265" imgH="303825" progId="Equation.DSMT4">
                  <p:embed/>
                </p:oleObj>
              </mc:Choice>
              <mc:Fallback>
                <p:oleObj name="Equation" r:id="rId3" imgW="219265" imgH="303825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08FB18D-CFA4-E905-A1FB-49ED99072B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4778" y="2365327"/>
                        <a:ext cx="529746" cy="733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BB898B8-7FF9-DBCF-1266-2ABDF8D0DC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769840"/>
              </p:ext>
            </p:extLst>
          </p:nvPr>
        </p:nvGraphicFramePr>
        <p:xfrm>
          <a:off x="8910600" y="4115647"/>
          <a:ext cx="455342" cy="583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6021" imgH="303825" progId="Equation.DSMT4">
                  <p:embed/>
                </p:oleObj>
              </mc:Choice>
              <mc:Fallback>
                <p:oleObj name="Equation" r:id="rId5" imgW="236021" imgH="3038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10600" y="4115647"/>
                        <a:ext cx="455342" cy="5836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19D57F8-E50F-0D79-CEDC-E62A70BF5A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599946"/>
              </p:ext>
            </p:extLst>
          </p:nvPr>
        </p:nvGraphicFramePr>
        <p:xfrm>
          <a:off x="6907951" y="5567038"/>
          <a:ext cx="468250" cy="600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6021" imgH="303825" progId="Equation.DSMT4">
                  <p:embed/>
                </p:oleObj>
              </mc:Choice>
              <mc:Fallback>
                <p:oleObj name="Equation" r:id="rId7" imgW="236021" imgH="3038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07951" y="5567038"/>
                        <a:ext cx="468250" cy="600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31E263B-A2A1-B9B1-814B-7B43EA371D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50821"/>
              </p:ext>
            </p:extLst>
          </p:nvPr>
        </p:nvGraphicFramePr>
        <p:xfrm>
          <a:off x="1973110" y="5255633"/>
          <a:ext cx="468250" cy="600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36021" imgH="303825" progId="Equation.DSMT4">
                  <p:embed/>
                </p:oleObj>
              </mc:Choice>
              <mc:Fallback>
                <p:oleObj name="Equation" r:id="rId9" imgW="236021" imgH="3038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3110" y="5255633"/>
                        <a:ext cx="468250" cy="600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B4ADC18D-7BBA-597E-BB93-4ADA0F8A9A27}"/>
              </a:ext>
            </a:extLst>
          </p:cNvPr>
          <p:cNvCxnSpPr/>
          <p:nvPr/>
        </p:nvCxnSpPr>
        <p:spPr>
          <a:xfrm flipH="1" flipV="1">
            <a:off x="7759083" y="3746377"/>
            <a:ext cx="1151517" cy="541538"/>
          </a:xfrm>
          <a:prstGeom prst="straightConnector1">
            <a:avLst/>
          </a:prstGeom>
          <a:ln w="38100">
            <a:solidFill>
              <a:srgbClr val="0070C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16DA1D79-17BB-0604-91A5-57C217A5BBBB}"/>
              </a:ext>
            </a:extLst>
          </p:cNvPr>
          <p:cNvCxnSpPr>
            <a:cxnSpLocks/>
          </p:cNvCxnSpPr>
          <p:nvPr/>
        </p:nvCxnSpPr>
        <p:spPr>
          <a:xfrm flipV="1">
            <a:off x="2441360" y="4699343"/>
            <a:ext cx="1799396" cy="733791"/>
          </a:xfrm>
          <a:prstGeom prst="straightConnector1">
            <a:avLst/>
          </a:prstGeom>
          <a:ln w="38100">
            <a:solidFill>
              <a:srgbClr val="0070C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76A9C36F-7F05-BAD5-7D0F-6210F72BEDB8}"/>
              </a:ext>
            </a:extLst>
          </p:cNvPr>
          <p:cNvCxnSpPr>
            <a:cxnSpLocks/>
          </p:cNvCxnSpPr>
          <p:nvPr/>
        </p:nvCxnSpPr>
        <p:spPr>
          <a:xfrm flipV="1">
            <a:off x="2574524" y="2693320"/>
            <a:ext cx="1775534" cy="38607"/>
          </a:xfrm>
          <a:prstGeom prst="straightConnector1">
            <a:avLst/>
          </a:prstGeom>
          <a:ln w="38100">
            <a:solidFill>
              <a:srgbClr val="0070C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8A3DE3AE-AF87-C6B1-CAD7-2E453CB177E8}"/>
              </a:ext>
            </a:extLst>
          </p:cNvPr>
          <p:cNvCxnSpPr>
            <a:cxnSpLocks/>
          </p:cNvCxnSpPr>
          <p:nvPr/>
        </p:nvCxnSpPr>
        <p:spPr>
          <a:xfrm flipH="1" flipV="1">
            <a:off x="5596229" y="5555754"/>
            <a:ext cx="1229379" cy="300121"/>
          </a:xfrm>
          <a:prstGeom prst="straightConnector1">
            <a:avLst/>
          </a:prstGeom>
          <a:ln w="38100">
            <a:solidFill>
              <a:srgbClr val="0070C0"/>
            </a:solidFill>
            <a:prstDash val="sysDot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25B82441-A109-4FFB-1240-546136279E27}"/>
              </a:ext>
            </a:extLst>
          </p:cNvPr>
          <p:cNvSpPr txBox="1"/>
          <p:nvPr/>
        </p:nvSpPr>
        <p:spPr>
          <a:xfrm>
            <a:off x="7783087" y="4736318"/>
            <a:ext cx="3519654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y1, y2, y3 och y4 är optimala sannolikheter för att Blå bör </a:t>
            </a:r>
            <a:r>
              <a:rPr kumimoji="0" lang="sv-SE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utgångsgruppera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 i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Sektor 1, 2, 3 respektive 4. </a:t>
            </a:r>
          </a:p>
        </p:txBody>
      </p:sp>
    </p:spTree>
    <p:extLst>
      <p:ext uri="{BB962C8B-B14F-4D97-AF65-F5344CB8AC3E}">
        <p14:creationId xmlns:p14="http://schemas.microsoft.com/office/powerpoint/2010/main" val="3971281617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D47095A-AAF7-918C-4CC2-88796F58C9E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45768" y="-88232"/>
            <a:ext cx="6946232" cy="694623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A62302F-7241-6D46-3406-94734C0422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6411" y="0"/>
            <a:ext cx="5402179" cy="5402179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55E8C8-F531-09D1-2683-EEC9472A5C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58</a:t>
            </a:fld>
            <a:endParaRPr lang="en-US"/>
          </a:p>
        </p:txBody>
      </p:sp>
      <p:pic>
        <p:nvPicPr>
          <p:cNvPr id="7" name="Bildobjekt 8">
            <a:extLst>
              <a:ext uri="{FF2B5EF4-FFF2-40B4-BE49-F238E27FC236}">
                <a16:creationId xmlns:a16="http://schemas.microsoft.com/office/drawing/2014/main" id="{2BF353FB-053A-B2E4-8116-448ACC25BF0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630" y="4933709"/>
            <a:ext cx="4240567" cy="1924291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14CA2212-F6C6-ACA9-D1FD-1F36481AF5F7}"/>
              </a:ext>
            </a:extLst>
          </p:cNvPr>
          <p:cNvSpPr/>
          <p:nvPr/>
        </p:nvSpPr>
        <p:spPr>
          <a:xfrm>
            <a:off x="3915052" y="5566299"/>
            <a:ext cx="381760" cy="266330"/>
          </a:xfrm>
          <a:prstGeom prst="ellipse">
            <a:avLst/>
          </a:prstGeom>
          <a:solidFill>
            <a:srgbClr val="FF0000">
              <a:alpha val="7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31984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4FE7A61-1E1F-8672-419E-359AC827C2A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5563" y="0"/>
            <a:ext cx="9659686" cy="685800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189861B-6AAB-D3DE-9C92-D4C4A1CE86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59</a:t>
            </a:fld>
            <a:endParaRPr lang="en-US"/>
          </a:p>
        </p:txBody>
      </p:sp>
      <p:pic>
        <p:nvPicPr>
          <p:cNvPr id="6" name="Bildobjekt 8">
            <a:extLst>
              <a:ext uri="{FF2B5EF4-FFF2-40B4-BE49-F238E27FC236}">
                <a16:creationId xmlns:a16="http://schemas.microsoft.com/office/drawing/2014/main" id="{EB086B6C-D95A-0B6C-0DB8-39599E489A2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42313"/>
            <a:ext cx="4882718" cy="2215687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A5BF7C73-E6CD-23AF-B2EB-D65BB4D13E1E}"/>
              </a:ext>
            </a:extLst>
          </p:cNvPr>
          <p:cNvSpPr/>
          <p:nvPr/>
        </p:nvSpPr>
        <p:spPr>
          <a:xfrm>
            <a:off x="1997476" y="5388746"/>
            <a:ext cx="470515" cy="310717"/>
          </a:xfrm>
          <a:prstGeom prst="ellipse">
            <a:avLst/>
          </a:prstGeom>
          <a:solidFill>
            <a:srgbClr val="FF0000">
              <a:alpha val="7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2982E13-4C82-6D2F-4F68-4DB989DDB8F0}"/>
              </a:ext>
            </a:extLst>
          </p:cNvPr>
          <p:cNvSpPr txBox="1"/>
          <p:nvPr/>
        </p:nvSpPr>
        <p:spPr>
          <a:xfrm>
            <a:off x="374971" y="373707"/>
            <a:ext cx="10693568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highlight>
                  <a:srgbClr val="FFFF00"/>
                </a:highlight>
              </a:rPr>
              <a:t> Sannolikheten för att det är optimalt att </a:t>
            </a:r>
            <a:r>
              <a:rPr lang="sv-SE" sz="2400" b="1" dirty="0" err="1">
                <a:highlight>
                  <a:srgbClr val="FFFF00"/>
                </a:highlight>
              </a:rPr>
              <a:t>utgångsgruppera</a:t>
            </a:r>
            <a:r>
              <a:rPr lang="sv-SE" sz="2400" b="1" dirty="0">
                <a:highlight>
                  <a:srgbClr val="FFFF00"/>
                </a:highlight>
              </a:rPr>
              <a:t> i en viss sektor 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 beror på sannolikheterna för att bli upptäckt och bekämpad i de olika sektorerna, 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 under förutsättning att fientliga patruller finns just där.</a:t>
            </a:r>
          </a:p>
          <a:p>
            <a:endParaRPr lang="sv-SE" sz="2400" b="1" dirty="0">
              <a:highlight>
                <a:srgbClr val="FFFF00"/>
              </a:highlight>
            </a:endParaRPr>
          </a:p>
          <a:p>
            <a:r>
              <a:rPr lang="sv-SE" sz="2400" b="1" dirty="0">
                <a:highlight>
                  <a:srgbClr val="FFFF00"/>
                </a:highlight>
              </a:rPr>
              <a:t> Man kan bevisa att det INTE är optimalt att alltid välja den sektor där det är lägst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 sannolikhet att bli upptäckt och bekämpad om en fientlig patrull finns just där.</a:t>
            </a:r>
          </a:p>
          <a:p>
            <a:endParaRPr lang="sv-SE" sz="2400" b="1" dirty="0">
              <a:highlight>
                <a:srgbClr val="FFFF00"/>
              </a:highlight>
            </a:endParaRPr>
          </a:p>
          <a:p>
            <a:r>
              <a:rPr lang="sv-SE" sz="2400" b="1" dirty="0">
                <a:highlight>
                  <a:srgbClr val="FFFF00"/>
                </a:highlight>
              </a:rPr>
              <a:t> De optimala sannolikheterna för att välja olika sektorer kan endast </a:t>
            </a:r>
          </a:p>
          <a:p>
            <a:r>
              <a:rPr lang="sv-SE" sz="2400" b="1" dirty="0">
                <a:highlight>
                  <a:srgbClr val="FFFF00"/>
                </a:highlight>
              </a:rPr>
              <a:t> beräknas på det sätt som visas i denna presentation.  </a:t>
            </a:r>
            <a:endParaRPr lang="en-US" sz="24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37461319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E56F912-0719-D7DB-5A29-9F9D08F55481}"/>
              </a:ext>
            </a:extLst>
          </p:cNvPr>
          <p:cNvSpPr txBox="1"/>
          <p:nvPr/>
        </p:nvSpPr>
        <p:spPr>
          <a:xfrm>
            <a:off x="673768" y="834189"/>
            <a:ext cx="10680032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Fördjupande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referens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till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dagens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föreläsning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:</a:t>
            </a:r>
          </a:p>
          <a:p>
            <a:endParaRPr lang="en-US" sz="2800" b="1" i="0" dirty="0">
              <a:solidFill>
                <a:srgbClr val="000000"/>
              </a:solidFill>
              <a:effectLst/>
              <a:latin typeface="Times New Roman" panose="02020603050405020304" pitchFamily="18" charset="0"/>
            </a:endParaRPr>
          </a:p>
          <a:p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Lohmander, P., Optimal decisions and expected values in two player zero sum games with diagonal game matrixes, - Explicit functions, general proofs and effects of parameter estimation errors, International Robotics &amp; Automation Journal,</a:t>
            </a:r>
            <a:b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Volume 5, Issue 5, 2019, pages 186-198.</a:t>
            </a:r>
            <a:b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hlinkClick r:id="rId2"/>
              </a:rPr>
              <a:t>https://medcraveonline.com/IRATJ/IRATJ-05-00193.pdf</a:t>
            </a:r>
            <a:endParaRPr lang="en-US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2AF335F-4F56-1ED3-FA77-ACEFA19897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14816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CF35378B-C102-7FC0-21BB-6543448EC1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518383" cy="411723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A377B3A-4CA8-83EC-C2DC-96D7F1C3850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8384" y="15007"/>
            <a:ext cx="3235000" cy="2176675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373F30D-30A9-D888-9E22-E672DFAA57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60</a:t>
            </a:fld>
            <a:endParaRPr lang="en-US"/>
          </a:p>
        </p:txBody>
      </p:sp>
      <p:pic>
        <p:nvPicPr>
          <p:cNvPr id="6" name="Bildobjekt 8">
            <a:extLst>
              <a:ext uri="{FF2B5EF4-FFF2-40B4-BE49-F238E27FC236}">
                <a16:creationId xmlns:a16="http://schemas.microsoft.com/office/drawing/2014/main" id="{7F8EE20D-7AD8-1315-A09A-69D955B0758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46377"/>
            <a:ext cx="6857094" cy="311162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8D53990-65C7-8758-BCD9-3E0FC6E1447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18383" y="2191682"/>
            <a:ext cx="6673617" cy="4666318"/>
          </a:xfrm>
          <a:prstGeom prst="rect">
            <a:avLst/>
          </a:prstGeom>
        </p:spPr>
      </p:pic>
      <p:sp>
        <p:nvSpPr>
          <p:cNvPr id="2" name="Oval 1">
            <a:extLst>
              <a:ext uri="{FF2B5EF4-FFF2-40B4-BE49-F238E27FC236}">
                <a16:creationId xmlns:a16="http://schemas.microsoft.com/office/drawing/2014/main" id="{79F9AA7D-8CA1-82CB-8D20-83AB0ECB5246}"/>
              </a:ext>
            </a:extLst>
          </p:cNvPr>
          <p:cNvSpPr/>
          <p:nvPr/>
        </p:nvSpPr>
        <p:spPr>
          <a:xfrm>
            <a:off x="2814221" y="4785064"/>
            <a:ext cx="639193" cy="417251"/>
          </a:xfrm>
          <a:prstGeom prst="ellipse">
            <a:avLst/>
          </a:prstGeom>
          <a:solidFill>
            <a:srgbClr val="FF0000">
              <a:alpha val="70000"/>
            </a:srgb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062140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13509" y="26996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911959"/>
              </p:ext>
            </p:extLst>
          </p:nvPr>
        </p:nvGraphicFramePr>
        <p:xfrm>
          <a:off x="6831578" y="1162658"/>
          <a:ext cx="4983579" cy="4532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600" imgH="1828800" progId="Equation.DSMT4">
                  <p:embed/>
                </p:oleObj>
              </mc:Choice>
              <mc:Fallback>
                <p:oleObj name="Equation" r:id="rId2" imgW="2006600" imgH="18288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1578" y="1162658"/>
                        <a:ext cx="4983579" cy="4532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294C128-58D6-FCA0-C642-9A921C1752D8}"/>
              </a:ext>
            </a:extLst>
          </p:cNvPr>
          <p:cNvSpPr txBox="1"/>
          <p:nvPr/>
        </p:nvSpPr>
        <p:spPr>
          <a:xfrm>
            <a:off x="376844" y="790120"/>
            <a:ext cx="5881914" cy="489364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sng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LARTEX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1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å 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MINIMERAR 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det förväntade resultatet, E, nämligen sannolikheten att upptäckas och bekämpas av Röd fientlig stridspatrull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å väljer y1, y2, y3 och y4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nnolikheterna för att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2400" b="1" dirty="0" err="1">
                <a:solidFill>
                  <a:prstClr val="black"/>
                </a:solidFill>
                <a:latin typeface="Calibri" panose="020F0502020204030204"/>
              </a:rPr>
              <a:t>utgångsgruppera</a:t>
            </a:r>
            <a:r>
              <a:rPr lang="sv-SE" sz="2400" b="1" dirty="0">
                <a:solidFill>
                  <a:prstClr val="black"/>
                </a:solidFill>
                <a:latin typeface="Calibri" panose="020F0502020204030204"/>
              </a:rPr>
              <a:t> i </a:t>
            </a: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ektor 1, 2, 3 eller 4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 begränsas av det faktum at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öd kan välja att skicka stridspatruller till vilken sektor som helst, 1, 2, 3 eller 4.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5958E707-EF49-7AA3-AD6B-B245A4431C55}"/>
              </a:ext>
            </a:extLst>
          </p:cNvPr>
          <p:cNvCxnSpPr>
            <a:cxnSpLocks/>
          </p:cNvCxnSpPr>
          <p:nvPr/>
        </p:nvCxnSpPr>
        <p:spPr>
          <a:xfrm flipV="1">
            <a:off x="5104660" y="2654423"/>
            <a:ext cx="2379216" cy="2139519"/>
          </a:xfrm>
          <a:prstGeom prst="straightConnector1">
            <a:avLst/>
          </a:prstGeom>
          <a:noFill/>
          <a:ln w="57150" cap="flat" cmpd="sng" algn="ctr">
            <a:solidFill>
              <a:srgbClr val="7030A0"/>
            </a:solidFill>
            <a:prstDash val="sysDot"/>
            <a:miter lim="800000"/>
            <a:tailEnd type="triangle"/>
          </a:ln>
          <a:effectLst/>
        </p:spPr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4E4139E9-FC31-71C0-52A9-5F28FD405F1E}"/>
              </a:ext>
            </a:extLst>
          </p:cNvPr>
          <p:cNvCxnSpPr>
            <a:cxnSpLocks/>
          </p:cNvCxnSpPr>
          <p:nvPr/>
        </p:nvCxnSpPr>
        <p:spPr>
          <a:xfrm flipV="1">
            <a:off x="5561860" y="3311371"/>
            <a:ext cx="1922016" cy="1393794"/>
          </a:xfrm>
          <a:prstGeom prst="straightConnector1">
            <a:avLst/>
          </a:prstGeom>
          <a:noFill/>
          <a:ln w="57150" cap="flat" cmpd="sng" algn="ctr">
            <a:solidFill>
              <a:srgbClr val="7030A0"/>
            </a:solidFill>
            <a:prstDash val="sysDot"/>
            <a:miter lim="800000"/>
            <a:tailEnd type="triangle"/>
          </a:ln>
          <a:effectLst/>
        </p:spPr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E2E15450-2EEC-111A-C514-670AB49F377F}"/>
              </a:ext>
            </a:extLst>
          </p:cNvPr>
          <p:cNvCxnSpPr>
            <a:cxnSpLocks/>
          </p:cNvCxnSpPr>
          <p:nvPr/>
        </p:nvCxnSpPr>
        <p:spPr>
          <a:xfrm flipV="1">
            <a:off x="5752730" y="3790765"/>
            <a:ext cx="1731146" cy="1003177"/>
          </a:xfrm>
          <a:prstGeom prst="straightConnector1">
            <a:avLst/>
          </a:prstGeom>
          <a:noFill/>
          <a:ln w="57150" cap="flat" cmpd="sng" algn="ctr">
            <a:solidFill>
              <a:srgbClr val="7030A0"/>
            </a:solidFill>
            <a:prstDash val="sysDot"/>
            <a:miter lim="800000"/>
            <a:tailEnd type="triangle"/>
          </a:ln>
          <a:effectLst/>
        </p:spPr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1F912CDA-0083-348D-3D9C-D7FA0DB12835}"/>
              </a:ext>
            </a:extLst>
          </p:cNvPr>
          <p:cNvCxnSpPr>
            <a:cxnSpLocks/>
          </p:cNvCxnSpPr>
          <p:nvPr/>
        </p:nvCxnSpPr>
        <p:spPr>
          <a:xfrm flipV="1">
            <a:off x="5877017" y="4341181"/>
            <a:ext cx="1509204" cy="656947"/>
          </a:xfrm>
          <a:prstGeom prst="straightConnector1">
            <a:avLst/>
          </a:prstGeom>
          <a:noFill/>
          <a:ln w="57150" cap="flat" cmpd="sng" algn="ctr">
            <a:solidFill>
              <a:srgbClr val="7030A0"/>
            </a:solidFill>
            <a:prstDash val="sysDot"/>
            <a:miter lim="800000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53759779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91588" y="23513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4632960" y="565150"/>
          <a:ext cx="5845834" cy="579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100" imgH="914400" progId="Equation.DSMT4">
                  <p:embed/>
                </p:oleObj>
              </mc:Choice>
              <mc:Fallback>
                <p:oleObj name="Equation" r:id="rId2" imgW="927100" imgH="9144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960" y="565150"/>
                        <a:ext cx="5845834" cy="5791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ruta 5"/>
          <p:cNvSpPr txBox="1"/>
          <p:nvPr/>
        </p:nvSpPr>
        <p:spPr>
          <a:xfrm>
            <a:off x="1468647" y="1835923"/>
            <a:ext cx="279461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6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an kan bevis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3600" i="1" dirty="0">
                <a:solidFill>
                  <a:srgbClr val="FF0000"/>
                </a:solidFill>
                <a:latin typeface="Calibri" panose="020F0502020204030204"/>
              </a:rPr>
              <a:t>att optimala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6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nnolikhet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sv-SE" sz="3600" i="1" dirty="0">
                <a:solidFill>
                  <a:srgbClr val="FF0000"/>
                </a:solidFill>
                <a:latin typeface="Calibri" panose="020F0502020204030204"/>
              </a:rPr>
              <a:t>är strikt positiva.</a:t>
            </a:r>
            <a:r>
              <a:rPr kumimoji="0" lang="sv-SE" sz="36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   </a:t>
            </a:r>
          </a:p>
        </p:txBody>
      </p:sp>
      <p:sp>
        <p:nvSpPr>
          <p:cNvPr id="8" name="Höger klammerparentes 7"/>
          <p:cNvSpPr/>
          <p:nvPr/>
        </p:nvSpPr>
        <p:spPr>
          <a:xfrm>
            <a:off x="4472094" y="1070544"/>
            <a:ext cx="857552" cy="4947079"/>
          </a:xfrm>
          <a:prstGeom prst="rightBrac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Höger 8"/>
          <p:cNvSpPr/>
          <p:nvPr/>
        </p:nvSpPr>
        <p:spPr>
          <a:xfrm>
            <a:off x="4946470" y="3370218"/>
            <a:ext cx="1045028" cy="391886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297830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91589" y="3309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391887" y="1976845"/>
          <a:ext cx="10807342" cy="127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228600" progId="Equation.DSMT4">
                  <p:embed/>
                </p:oleObj>
              </mc:Choice>
              <mc:Fallback>
                <p:oleObj name="Equation" r:id="rId2" imgW="1981200" imgH="2286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7" y="1976845"/>
                        <a:ext cx="10807342" cy="12714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7774439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83177" y="26996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3823061" y="388008"/>
          <a:ext cx="2838995" cy="5968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900" imgH="1778000" progId="Equation.DSMT4">
                  <p:embed/>
                </p:oleObj>
              </mc:Choice>
              <mc:Fallback>
                <p:oleObj name="Equation" r:id="rId2" imgW="850900" imgH="17780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061" y="388008"/>
                        <a:ext cx="2838995" cy="59683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35818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87382" y="2177141"/>
            <a:ext cx="600159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624733" y="610939"/>
          <a:ext cx="10508709" cy="1979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06500" imgH="228600" progId="Equation.DSMT4">
                  <p:embed/>
                </p:oleObj>
              </mc:Choice>
              <mc:Fallback>
                <p:oleObj name="Equation" r:id="rId2" imgW="1206500" imgH="2286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3" y="610939"/>
                        <a:ext cx="10508709" cy="1979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5410" y="16958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624734" y="2828197"/>
          <a:ext cx="10488099" cy="2986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3880" imgH="431640" progId="Equation.DSMT4">
                  <p:embed/>
                </p:oleObj>
              </mc:Choice>
              <mc:Fallback>
                <p:oleObj name="Equation" r:id="rId4" imgW="1523880" imgH="43164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34" y="2828197"/>
                        <a:ext cx="10488099" cy="29866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6534091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6754" y="20900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668382" y="627019"/>
          <a:ext cx="10060578" cy="2864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4000" imgH="431800" progId="Equation.DSMT4">
                  <p:embed/>
                </p:oleObj>
              </mc:Choice>
              <mc:Fallback>
                <p:oleObj name="Equation" r:id="rId2" imgW="1524000" imgH="4318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82" y="627019"/>
                        <a:ext cx="10060578" cy="28649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6754" y="14804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775065" y="3822877"/>
          <a:ext cx="10208312" cy="269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900" imgH="431800" progId="Equation.DSMT4">
                  <p:embed/>
                </p:oleObj>
              </mc:Choice>
              <mc:Fallback>
                <p:oleObj name="Equation" r:id="rId4" imgW="1612900" imgH="431800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65" y="3822877"/>
                        <a:ext cx="10208312" cy="2696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482921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/>
        </p:nvGraphicFramePr>
        <p:xfrm>
          <a:off x="644437" y="348157"/>
          <a:ext cx="10208312" cy="269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12900" imgH="431800" progId="Equation.DSMT4">
                  <p:embed/>
                </p:oleObj>
              </mc:Choice>
              <mc:Fallback>
                <p:oleObj name="Equation" r:id="rId2" imgW="1612900" imgH="43180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37" y="348157"/>
                        <a:ext cx="10208312" cy="2696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95794" y="12908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644438" y="4195985"/>
          <a:ext cx="10014853" cy="143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600" imgH="431800" progId="Equation.DSMT4">
                  <p:embed/>
                </p:oleObj>
              </mc:Choice>
              <mc:Fallback>
                <p:oleObj name="Equation" r:id="rId4" imgW="3022600" imgH="4318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38" y="4195985"/>
                        <a:ext cx="10014853" cy="1439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196059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/>
        </p:nvGraphicFramePr>
        <p:xfrm>
          <a:off x="714107" y="608054"/>
          <a:ext cx="10014853" cy="1439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600" imgH="431800" progId="Equation.DSMT4">
                  <p:embed/>
                </p:oleObj>
              </mc:Choice>
              <mc:Fallback>
                <p:oleObj name="Equation" r:id="rId2" imgW="3022600" imgH="431800" progId="Equation.DSMT4">
                  <p:embed/>
                  <p:pic>
                    <p:nvPicPr>
                      <p:cNvPr id="3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107" y="608054"/>
                        <a:ext cx="10014853" cy="14396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792480" y="3110406"/>
            <a:ext cx="1425444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/>
        </p:nvGraphicFramePr>
        <p:xfrm>
          <a:off x="714107" y="3470259"/>
          <a:ext cx="10014853" cy="998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600" imgH="393700" progId="Equation.DSMT4">
                  <p:embed/>
                </p:oleObj>
              </mc:Choice>
              <mc:Fallback>
                <p:oleObj name="Equation" r:id="rId4" imgW="3911600" imgH="393700" progId="Equation.DSMT4">
                  <p:embed/>
                  <p:pic>
                    <p:nvPicPr>
                      <p:cNvPr id="5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107" y="3470259"/>
                        <a:ext cx="10014853" cy="9989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206028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9668" y="2873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566057" y="1149532"/>
          <a:ext cx="10276840" cy="103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393700" progId="Equation.DSMT4">
                  <p:embed/>
                </p:oleObj>
              </mc:Choice>
              <mc:Fallback>
                <p:oleObj name="Equation" r:id="rId2" imgW="3886200" imgH="3937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57" y="1149532"/>
                        <a:ext cx="10276840" cy="10363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9668" y="28738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/>
        </p:nvGraphicFramePr>
        <p:xfrm>
          <a:off x="566057" y="3209379"/>
          <a:ext cx="4632831" cy="79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254" imgH="177723" progId="Equation.DSMT4">
                  <p:embed/>
                </p:oleObj>
              </mc:Choice>
              <mc:Fallback>
                <p:oleObj name="Equation" r:id="rId4" imgW="1028254" imgH="177723" progId="Equation.DSMT4">
                  <p:embed/>
                  <p:pic>
                    <p:nvPicPr>
                      <p:cNvPr id="6" name="Objek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57" y="3209379"/>
                        <a:ext cx="4632831" cy="791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/>
        </p:nvGraphicFramePr>
        <p:xfrm>
          <a:off x="566057" y="4746172"/>
          <a:ext cx="4045526" cy="1271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004" imgH="177646" progId="Equation.DSMT4">
                  <p:embed/>
                </p:oleObj>
              </mc:Choice>
              <mc:Fallback>
                <p:oleObj name="Equation" r:id="rId6" imgW="571004" imgH="177646" progId="Equation.DSMT4">
                  <p:embed/>
                  <p:pic>
                    <p:nvPicPr>
                      <p:cNvPr id="8" name="Objek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057" y="4746172"/>
                        <a:ext cx="4045526" cy="1271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Right 8">
            <a:extLst>
              <a:ext uri="{FF2B5EF4-FFF2-40B4-BE49-F238E27FC236}">
                <a16:creationId xmlns:a16="http://schemas.microsoft.com/office/drawing/2014/main" id="{9FFED634-5682-A4F1-12B1-6FDD507B6270}"/>
              </a:ext>
            </a:extLst>
          </p:cNvPr>
          <p:cNvSpPr/>
          <p:nvPr/>
        </p:nvSpPr>
        <p:spPr>
          <a:xfrm flipH="1">
            <a:off x="4842638" y="4672149"/>
            <a:ext cx="995882" cy="1369758"/>
          </a:xfrm>
          <a:prstGeom prst="rightArrow">
            <a:avLst/>
          </a:prstGeom>
          <a:solidFill>
            <a:srgbClr val="7030A0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47A9BC9-36AF-B318-8CFE-A97B879A6D1F}"/>
              </a:ext>
            </a:extLst>
          </p:cNvPr>
          <p:cNvSpPr txBox="1"/>
          <p:nvPr/>
        </p:nvSpPr>
        <p:spPr>
          <a:xfrm>
            <a:off x="5976078" y="4746172"/>
            <a:ext cx="519058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dirty="0">
                <a:highlight>
                  <a:srgbClr val="FFFF00"/>
                </a:highlight>
              </a:rPr>
              <a:t>Minimerad sannolikhet att Röd </a:t>
            </a:r>
          </a:p>
          <a:p>
            <a:r>
              <a:rPr lang="sv-SE" sz="2800" b="1" dirty="0">
                <a:highlight>
                  <a:srgbClr val="FFFF00"/>
                </a:highlight>
              </a:rPr>
              <a:t>stridspatrull hittar och bekämpar</a:t>
            </a:r>
          </a:p>
          <a:p>
            <a:r>
              <a:rPr lang="sv-SE" sz="2800" b="1" dirty="0">
                <a:highlight>
                  <a:srgbClr val="FFFF00"/>
                </a:highlight>
              </a:rPr>
              <a:t>Blå i detta fall.</a:t>
            </a:r>
            <a:endParaRPr lang="en-US" sz="28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413211079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5C7B213D-CE10-F2E0-B7AC-C210027A44F4}"/>
              </a:ext>
            </a:extLst>
          </p:cNvPr>
          <p:cNvSpPr txBox="1"/>
          <p:nvPr/>
        </p:nvSpPr>
        <p:spPr>
          <a:xfrm>
            <a:off x="866273" y="786063"/>
            <a:ext cx="9751419" cy="38164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Fördjupande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version av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dagens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föreläsning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:</a:t>
            </a:r>
          </a:p>
          <a:p>
            <a:endParaRPr lang="en-US" sz="2800" b="1" i="0" dirty="0">
              <a:solidFill>
                <a:srgbClr val="000000"/>
              </a:solidFill>
              <a:effectLst/>
              <a:latin typeface="Times New Roman" panose="02020603050405020304" pitchFamily="18" charset="0"/>
            </a:endParaRPr>
          </a:p>
          <a:p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Lohmander, P., Recent advances in general game theory and applications, Lecture at MIUN, Mid Sweden University, Dept. of Economics, Geography, Law and Tourism (EJT), Sundsvall, Sweden, 2020-01-16.</a:t>
            </a:r>
            <a:b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hlinkClick r:id="rId2"/>
              </a:rPr>
              <a:t>http://www.Lohmander.com/PL_Game_200116.pdf</a:t>
            </a:r>
            <a:b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hlinkClick r:id="rId3"/>
              </a:rPr>
              <a:t>http://www.Lohmander.com/PL_Game_200116.pptx</a:t>
            </a:r>
            <a:br>
              <a:rPr lang="en-US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2F71E34-0300-C1F9-E12D-35A952D863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556213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39337" y="20029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971455"/>
              </p:ext>
            </p:extLst>
          </p:nvPr>
        </p:nvGraphicFramePr>
        <p:xfrm>
          <a:off x="3187428" y="672591"/>
          <a:ext cx="5312230" cy="598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800" imgH="1778000" progId="Equation.DSMT4">
                  <p:embed/>
                </p:oleObj>
              </mc:Choice>
              <mc:Fallback>
                <p:oleObj name="Equation" r:id="rId2" imgW="1574800" imgH="17780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7428" y="672591"/>
                        <a:ext cx="5312230" cy="59851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271656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74432"/>
            <a:ext cx="12192000" cy="5532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A43A4DD-D0AB-CF54-8303-F1C99E6F231B}"/>
              </a:ext>
            </a:extLst>
          </p:cNvPr>
          <p:cNvSpPr txBox="1"/>
          <p:nvPr/>
        </p:nvSpPr>
        <p:spPr>
          <a:xfrm>
            <a:off x="6318681" y="4409958"/>
            <a:ext cx="5035119" cy="20621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Här visas de optimala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sannolikheterna att Blå bö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utgångsgruppera</a:t>
            </a: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 i de olika sektorerna.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FAF6EBC-404E-CD59-7CA8-A3576D6EB96D}"/>
              </a:ext>
            </a:extLst>
          </p:cNvPr>
          <p:cNvSpPr/>
          <p:nvPr/>
        </p:nvSpPr>
        <p:spPr>
          <a:xfrm>
            <a:off x="5234866" y="1439662"/>
            <a:ext cx="315157" cy="15092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3CBD1C5-EB95-E8D4-1AEE-54DD08E643CC}"/>
              </a:ext>
            </a:extLst>
          </p:cNvPr>
          <p:cNvSpPr/>
          <p:nvPr/>
        </p:nvSpPr>
        <p:spPr>
          <a:xfrm>
            <a:off x="7517907" y="3567342"/>
            <a:ext cx="315157" cy="1509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A74FE49-7D54-2BC3-5EF6-4E022FB9AE70}"/>
              </a:ext>
            </a:extLst>
          </p:cNvPr>
          <p:cNvSpPr/>
          <p:nvPr/>
        </p:nvSpPr>
        <p:spPr>
          <a:xfrm>
            <a:off x="4012707" y="4656338"/>
            <a:ext cx="315157" cy="150921"/>
          </a:xfrm>
          <a:prstGeom prst="rect">
            <a:avLst/>
          </a:prstGeom>
          <a:noFill/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07ED606-7991-29ED-8356-066C92E7BF65}"/>
              </a:ext>
            </a:extLst>
          </p:cNvPr>
          <p:cNvSpPr/>
          <p:nvPr/>
        </p:nvSpPr>
        <p:spPr>
          <a:xfrm>
            <a:off x="4012707" y="4656338"/>
            <a:ext cx="315157" cy="15092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08B5DA27-21A0-8E99-3079-33EE30635C82}"/>
                  </a:ext>
                </a:extLst>
              </p14:cNvPr>
              <p14:cNvContentPartPr/>
              <p14:nvPr/>
            </p14:nvContentPartPr>
            <p14:xfrm>
              <a:off x="4039088" y="4764282"/>
              <a:ext cx="59760" cy="38520"/>
            </p14:xfrm>
          </p:contentPart>
        </mc:Choice>
        <mc:Fallback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08B5DA27-21A0-8E99-3079-33EE30635C8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021448" y="4746642"/>
                <a:ext cx="95400" cy="7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8EB47A8B-CF1C-C475-E172-7ED4F4D7A1EC}"/>
                  </a:ext>
                </a:extLst>
              </p14:cNvPr>
              <p14:cNvContentPartPr/>
              <p14:nvPr/>
            </p14:nvContentPartPr>
            <p14:xfrm>
              <a:off x="4314128" y="4704882"/>
              <a:ext cx="360" cy="360"/>
            </p14:xfrm>
          </p:contentPart>
        </mc:Choice>
        <mc:Fallback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8EB47A8B-CF1C-C475-E172-7ED4F4D7A1E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96488" y="4687242"/>
                <a:ext cx="36000" cy="3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187B9EDE-4896-7AE8-18D2-FED743A77547}"/>
              </a:ext>
            </a:extLst>
          </p:cNvPr>
          <p:cNvGrpSpPr/>
          <p:nvPr/>
        </p:nvGrpSpPr>
        <p:grpSpPr>
          <a:xfrm>
            <a:off x="4003448" y="4644651"/>
            <a:ext cx="337680" cy="168591"/>
            <a:chOff x="4003448" y="4644651"/>
            <a:chExt cx="337680" cy="168591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7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C7345733-94E7-101C-48C6-60D0D560E400}"/>
                    </a:ext>
                  </a:extLst>
                </p14:cNvPr>
                <p14:cNvContentPartPr/>
                <p14:nvPr/>
              </p14:nvContentPartPr>
              <p14:xfrm>
                <a:off x="4110008" y="4766082"/>
                <a:ext cx="131040" cy="46080"/>
              </p14:xfrm>
            </p:contentPart>
          </mc:Choice>
          <mc:Fallback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C7345733-94E7-101C-48C6-60D0D560E400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4092008" y="4748082"/>
                  <a:ext cx="16668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9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62BBDB22-2D54-DB48-4B21-B5EB03D9F667}"/>
                    </a:ext>
                  </a:extLst>
                </p14:cNvPr>
                <p14:cNvContentPartPr/>
                <p14:nvPr/>
              </p14:nvContentPartPr>
              <p14:xfrm>
                <a:off x="4155368" y="4784442"/>
                <a:ext cx="159120" cy="9360"/>
              </p14:xfrm>
            </p:contentPart>
          </mc:Choice>
          <mc:Fallback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62BBDB22-2D54-DB48-4B21-B5EB03D9F667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4137728" y="4766802"/>
                  <a:ext cx="19476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1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9266E85A-EAF0-38B8-424E-CB2D68F7768F}"/>
                    </a:ext>
                  </a:extLst>
                </p14:cNvPr>
                <p14:cNvContentPartPr/>
                <p14:nvPr/>
              </p14:nvContentPartPr>
              <p14:xfrm>
                <a:off x="4152848" y="4802442"/>
                <a:ext cx="1800" cy="10800"/>
              </p14:xfrm>
            </p:contentPart>
          </mc:Choice>
          <mc:Fallback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9266E85A-EAF0-38B8-424E-CB2D68F7768F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4135208" y="4784802"/>
                  <a:ext cx="3744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3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038C5BAB-084E-CBAE-C854-FB050F683071}"/>
                    </a:ext>
                  </a:extLst>
                </p14:cNvPr>
                <p14:cNvContentPartPr/>
                <p14:nvPr/>
              </p14:nvContentPartPr>
              <p14:xfrm>
                <a:off x="4257248" y="4784082"/>
                <a:ext cx="19080" cy="18720"/>
              </p14:xfrm>
            </p:contentPart>
          </mc:Choice>
          <mc:Fallback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038C5BAB-084E-CBAE-C854-FB050F683071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4239248" y="4766442"/>
                  <a:ext cx="5472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5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3D62B633-361B-F3E3-850F-B1CE8C09B822}"/>
                    </a:ext>
                  </a:extLst>
                </p14:cNvPr>
                <p14:cNvContentPartPr/>
                <p14:nvPr/>
              </p14:nvContentPartPr>
              <p14:xfrm>
                <a:off x="4187768" y="4743762"/>
                <a:ext cx="67680" cy="14760"/>
              </p14:xfrm>
            </p:contentPart>
          </mc:Choice>
          <mc:Fallback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3D62B633-361B-F3E3-850F-B1CE8C09B822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4170128" y="4725762"/>
                  <a:ext cx="10332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7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CCFFF57F-EEFD-D375-320F-EB1B9AF0FA16}"/>
                    </a:ext>
                  </a:extLst>
                </p14:cNvPr>
                <p14:cNvContentPartPr/>
                <p14:nvPr/>
              </p14:nvContentPartPr>
              <p14:xfrm>
                <a:off x="4225208" y="4796322"/>
                <a:ext cx="40320" cy="15480"/>
              </p14:xfrm>
            </p:contentPart>
          </mc:Choice>
          <mc:Fallback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CCFFF57F-EEFD-D375-320F-EB1B9AF0FA16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4207568" y="4778322"/>
                  <a:ext cx="7596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19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00E271B-1052-6F7E-D56F-0E9403CEF6C6}"/>
                    </a:ext>
                  </a:extLst>
                </p14:cNvPr>
                <p14:cNvContentPartPr/>
                <p14:nvPr/>
              </p14:nvContentPartPr>
              <p14:xfrm>
                <a:off x="4316648" y="4802442"/>
                <a:ext cx="6840" cy="360"/>
              </p14:xfrm>
            </p:contentPart>
          </mc:Choice>
          <mc:Fallback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00E271B-1052-6F7E-D56F-0E9403CEF6C6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4298648" y="4784802"/>
                  <a:ext cx="424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1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F0BD0FAB-A30C-D5D4-0804-858924116B9C}"/>
                    </a:ext>
                  </a:extLst>
                </p14:cNvPr>
                <p14:cNvContentPartPr/>
                <p14:nvPr/>
              </p14:nvContentPartPr>
              <p14:xfrm>
                <a:off x="4287488" y="4793442"/>
                <a:ext cx="1800" cy="360"/>
              </p14:xfrm>
            </p:contentPart>
          </mc:Choice>
          <mc:Fallback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F0BD0FAB-A30C-D5D4-0804-858924116B9C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4269488" y="4775802"/>
                  <a:ext cx="374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3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671FD1C1-BF52-E6FE-BFFE-DBDAE0000BE5}"/>
                    </a:ext>
                  </a:extLst>
                </p14:cNvPr>
                <p14:cNvContentPartPr/>
                <p14:nvPr/>
              </p14:nvContentPartPr>
              <p14:xfrm>
                <a:off x="4030088" y="4802442"/>
                <a:ext cx="360" cy="360"/>
              </p14:xfrm>
            </p:contentPart>
          </mc:Choice>
          <mc:Fallback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671FD1C1-BF52-E6FE-BFFE-DBDAE0000BE5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012088" y="4784802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48A3B03C-CAE8-1EB1-F198-BF71D9D917C4}"/>
                    </a:ext>
                  </a:extLst>
                </p14:cNvPr>
                <p14:cNvContentPartPr/>
                <p14:nvPr/>
              </p14:nvContentPartPr>
              <p14:xfrm>
                <a:off x="4030088" y="4757802"/>
                <a:ext cx="360" cy="360"/>
              </p14:xfrm>
            </p:contentPart>
          </mc:Choice>
          <mc:Fallback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48A3B03C-CAE8-1EB1-F198-BF71D9D917C4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012088" y="4740162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5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9E7FCE85-4234-28D3-A859-EFC5959AF51D}"/>
                    </a:ext>
                  </a:extLst>
                </p14:cNvPr>
                <p14:cNvContentPartPr/>
                <p14:nvPr/>
              </p14:nvContentPartPr>
              <p14:xfrm>
                <a:off x="4057088" y="4811442"/>
                <a:ext cx="360" cy="360"/>
              </p14:xfrm>
            </p:contentPart>
          </mc:Choice>
          <mc:Fallback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9E7FCE85-4234-28D3-A859-EFC5959AF51D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039088" y="4793442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6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3C39243-3F10-F1C8-E0E9-2900E728E491}"/>
                    </a:ext>
                  </a:extLst>
                </p14:cNvPr>
                <p14:cNvContentPartPr/>
                <p14:nvPr/>
              </p14:nvContentPartPr>
              <p14:xfrm>
                <a:off x="4057088" y="4775802"/>
                <a:ext cx="360" cy="360"/>
              </p14:xfrm>
            </p:contentPart>
          </mc:Choice>
          <mc:Fallback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3C39243-3F10-F1C8-E0E9-2900E728E491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039088" y="4757802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7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A5769095-6EF2-7FBA-48AC-6AD3C62CDB04}"/>
                    </a:ext>
                  </a:extLst>
                </p14:cNvPr>
                <p14:cNvContentPartPr/>
                <p14:nvPr/>
              </p14:nvContentPartPr>
              <p14:xfrm>
                <a:off x="4057088" y="4775802"/>
                <a:ext cx="360" cy="360"/>
              </p14:xfrm>
            </p:contentPart>
          </mc:Choice>
          <mc:Fallback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A5769095-6EF2-7FBA-48AC-6AD3C62CDB04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039088" y="4757802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2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17A25213-619F-EA1E-78CC-C748B18FC13D}"/>
                    </a:ext>
                  </a:extLst>
                </p14:cNvPr>
                <p14:cNvContentPartPr/>
                <p14:nvPr/>
              </p14:nvContentPartPr>
              <p14:xfrm>
                <a:off x="4057088" y="4774362"/>
                <a:ext cx="360" cy="1800"/>
              </p14:xfrm>
            </p:contentPart>
          </mc:Choice>
          <mc:Fallback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17A25213-619F-EA1E-78CC-C748B18FC13D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039088" y="4756362"/>
                  <a:ext cx="360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61A37747-29CC-2B5C-8578-19B7270D0B2C}"/>
                    </a:ext>
                  </a:extLst>
                </p14:cNvPr>
                <p14:cNvContentPartPr/>
                <p14:nvPr/>
              </p14:nvContentPartPr>
              <p14:xfrm>
                <a:off x="4065728" y="4806402"/>
                <a:ext cx="5760" cy="5400"/>
              </p14:xfrm>
            </p:contentPart>
          </mc:Choice>
          <mc:Fallback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61A37747-29CC-2B5C-8578-19B7270D0B2C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047728" y="4788402"/>
                  <a:ext cx="4140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25069A99-B59A-6F78-CCB3-6A5429460322}"/>
                    </a:ext>
                  </a:extLst>
                </p14:cNvPr>
                <p14:cNvContentPartPr/>
                <p14:nvPr/>
              </p14:nvContentPartPr>
              <p14:xfrm>
                <a:off x="4003448" y="4731522"/>
                <a:ext cx="360" cy="360"/>
              </p14:xfrm>
            </p:contentPart>
          </mc:Choice>
          <mc:Fallback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25069A99-B59A-6F78-CCB3-6A5429460322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985808" y="4713522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3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ECB95631-4AB7-B915-5C37-1135C594AFD4}"/>
                    </a:ext>
                  </a:extLst>
                </p14:cNvPr>
                <p14:cNvContentPartPr/>
                <p14:nvPr/>
              </p14:nvContentPartPr>
              <p14:xfrm>
                <a:off x="4003448" y="4695882"/>
                <a:ext cx="360" cy="360"/>
              </p14:xfrm>
            </p:contentPart>
          </mc:Choice>
          <mc:Fallback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ECB95631-4AB7-B915-5C37-1135C594AFD4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985808" y="4678242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6D6D3F1F-435D-DC36-CDA7-ECBF71394090}"/>
                    </a:ext>
                  </a:extLst>
                </p14:cNvPr>
                <p14:cNvContentPartPr/>
                <p14:nvPr/>
              </p14:nvContentPartPr>
              <p14:xfrm>
                <a:off x="4030088" y="4695882"/>
                <a:ext cx="1800" cy="360"/>
              </p14:xfrm>
            </p:contentPart>
          </mc:Choice>
          <mc:Fallback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6D6D3F1F-435D-DC36-CDA7-ECBF71394090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4012088" y="4678242"/>
                  <a:ext cx="374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5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72487D86-20DB-2FB1-3194-473F74E4A197}"/>
                    </a:ext>
                  </a:extLst>
                </p14:cNvPr>
                <p14:cNvContentPartPr/>
                <p14:nvPr/>
              </p14:nvContentPartPr>
              <p14:xfrm>
                <a:off x="4003448" y="4775802"/>
                <a:ext cx="360" cy="360"/>
              </p14:xfrm>
            </p:contentPart>
          </mc:Choice>
          <mc:Fallback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72487D86-20DB-2FB1-3194-473F74E4A197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985808" y="4757802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8A7A4CCA-504A-4D73-A6EB-D7A0CDBD329D}"/>
                    </a:ext>
                  </a:extLst>
                </p14:cNvPr>
                <p14:cNvContentPartPr/>
                <p14:nvPr/>
              </p14:nvContentPartPr>
              <p14:xfrm>
                <a:off x="4030088" y="4678242"/>
                <a:ext cx="360" cy="360"/>
              </p14:xfrm>
            </p:contentPart>
          </mc:Choice>
          <mc:Fallback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8A7A4CCA-504A-4D73-A6EB-D7A0CDBD329D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012088" y="4660242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7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2283ECD9-9788-B11D-1195-BBE19EB18407}"/>
                    </a:ext>
                  </a:extLst>
                </p14:cNvPr>
                <p14:cNvContentPartPr/>
                <p14:nvPr/>
              </p14:nvContentPartPr>
              <p14:xfrm>
                <a:off x="4047728" y="4678242"/>
                <a:ext cx="1800" cy="360"/>
              </p14:xfrm>
            </p:contentPart>
          </mc:Choice>
          <mc:Fallback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2283ECD9-9788-B11D-1195-BBE19EB18407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4030088" y="4660242"/>
                  <a:ext cx="374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8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895A9171-B2E7-C61F-399E-CE4B791F76B7}"/>
                    </a:ext>
                  </a:extLst>
                </p14:cNvPr>
                <p14:cNvContentPartPr/>
                <p14:nvPr/>
              </p14:nvContentPartPr>
              <p14:xfrm>
                <a:off x="4057088" y="4678242"/>
                <a:ext cx="1800" cy="360"/>
              </p14:xfrm>
            </p:contentPart>
          </mc:Choice>
          <mc:Fallback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895A9171-B2E7-C61F-399E-CE4B791F76B7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4039088" y="4660242"/>
                  <a:ext cx="374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39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D6BFB1D3-7050-A210-A72D-6EA8A833D16A}"/>
                    </a:ext>
                  </a:extLst>
                </p14:cNvPr>
                <p14:cNvContentPartPr/>
                <p14:nvPr/>
              </p14:nvContentPartPr>
              <p14:xfrm>
                <a:off x="4065728" y="4678242"/>
                <a:ext cx="5400" cy="360"/>
              </p14:xfrm>
            </p:contentPart>
          </mc:Choice>
          <mc:Fallback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D6BFB1D3-7050-A210-A72D-6EA8A833D16A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4047728" y="4660242"/>
                  <a:ext cx="410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0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9C2E7A5B-140F-20BB-B049-0CDC811368A3}"/>
                    </a:ext>
                  </a:extLst>
                </p14:cNvPr>
                <p14:cNvContentPartPr/>
                <p14:nvPr/>
              </p14:nvContentPartPr>
              <p14:xfrm>
                <a:off x="4092008" y="4678242"/>
                <a:ext cx="1800" cy="360"/>
              </p14:xfrm>
            </p:contentPart>
          </mc:Choice>
          <mc:Fallback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9C2E7A5B-140F-20BB-B049-0CDC811368A3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4074368" y="4660242"/>
                  <a:ext cx="374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1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F68517CF-0A7B-C0EF-D9F9-240A94EB0FFA}"/>
                    </a:ext>
                  </a:extLst>
                </p14:cNvPr>
                <p14:cNvContentPartPr/>
                <p14:nvPr/>
              </p14:nvContentPartPr>
              <p14:xfrm>
                <a:off x="4101368" y="4678242"/>
                <a:ext cx="1800" cy="360"/>
              </p14:xfrm>
            </p:contentPart>
          </mc:Choice>
          <mc:Fallback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F68517CF-0A7B-C0EF-D9F9-240A94EB0FFA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4083368" y="4660242"/>
                  <a:ext cx="374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597C4681-F4EA-5D5D-4CA4-3F2B913E9818}"/>
                    </a:ext>
                  </a:extLst>
                </p14:cNvPr>
                <p14:cNvContentPartPr/>
                <p14:nvPr/>
              </p14:nvContentPartPr>
              <p14:xfrm>
                <a:off x="4136648" y="4678242"/>
                <a:ext cx="360" cy="360"/>
              </p14:xfrm>
            </p:contentPart>
          </mc:Choice>
          <mc:Fallback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597C4681-F4EA-5D5D-4CA4-3F2B913E9818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119008" y="4660242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3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84E80698-3EA3-BBB9-0519-92F2E57B10AC}"/>
                    </a:ext>
                  </a:extLst>
                </p14:cNvPr>
                <p14:cNvContentPartPr/>
                <p14:nvPr/>
              </p14:nvContentPartPr>
              <p14:xfrm>
                <a:off x="4163288" y="4678242"/>
                <a:ext cx="5400" cy="360"/>
              </p14:xfrm>
            </p:contentPart>
          </mc:Choice>
          <mc:Fallback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84E80698-3EA3-BBB9-0519-92F2E57B10AC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4145288" y="4660242"/>
                  <a:ext cx="410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445F3A21-7D68-5EA8-09CA-E63208FE9725}"/>
                    </a:ext>
                  </a:extLst>
                </p14:cNvPr>
                <p14:cNvContentPartPr/>
                <p14:nvPr/>
              </p14:nvContentPartPr>
              <p14:xfrm>
                <a:off x="4180928" y="4678242"/>
                <a:ext cx="360" cy="360"/>
              </p14:xfrm>
            </p:contentPart>
          </mc:Choice>
          <mc:Fallback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445F3A21-7D68-5EA8-09CA-E63208FE9725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163288" y="4660242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5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5857CEEB-9C04-3D51-9D23-75385F5C2001}"/>
                    </a:ext>
                  </a:extLst>
                </p14:cNvPr>
                <p14:cNvContentPartPr/>
                <p14:nvPr/>
              </p14:nvContentPartPr>
              <p14:xfrm>
                <a:off x="4189928" y="4678242"/>
                <a:ext cx="1800" cy="360"/>
              </p14:xfrm>
            </p:contentPart>
          </mc:Choice>
          <mc:Fallback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5857CEEB-9C04-3D51-9D23-75385F5C2001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4171928" y="4660242"/>
                  <a:ext cx="374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E17F30AB-3A55-1056-2E12-D2A20DDA8B0C}"/>
                    </a:ext>
                  </a:extLst>
                </p14:cNvPr>
                <p14:cNvContentPartPr/>
                <p14:nvPr/>
              </p14:nvContentPartPr>
              <p14:xfrm>
                <a:off x="4225208" y="4678242"/>
                <a:ext cx="9360" cy="360"/>
              </p14:xfrm>
            </p:contentPart>
          </mc:Choice>
          <mc:Fallback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E17F30AB-3A55-1056-2E12-D2A20DDA8B0C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207568" y="4660242"/>
                  <a:ext cx="45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1D351126-01A3-C6A7-F029-FF11267DC2C2}"/>
                    </a:ext>
                  </a:extLst>
                </p14:cNvPr>
                <p14:cNvContentPartPr/>
                <p14:nvPr/>
              </p14:nvContentPartPr>
              <p14:xfrm>
                <a:off x="4243208" y="4678242"/>
                <a:ext cx="360" cy="360"/>
              </p14:xfrm>
            </p:contentPart>
          </mc:Choice>
          <mc:Fallback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1D351126-01A3-C6A7-F029-FF11267DC2C2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225208" y="4660242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49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9CB974EE-638B-8077-D61D-3F76FD363E1D}"/>
                    </a:ext>
                  </a:extLst>
                </p14:cNvPr>
                <p14:cNvContentPartPr/>
                <p14:nvPr/>
              </p14:nvContentPartPr>
              <p14:xfrm>
                <a:off x="4252208" y="4678242"/>
                <a:ext cx="360" cy="360"/>
              </p14:xfrm>
            </p:contentPart>
          </mc:Choice>
          <mc:Fallback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9CB974EE-638B-8077-D61D-3F76FD363E1D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234208" y="4660242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95F4D06E-7363-5EAF-3815-16F6F73E861D}"/>
                    </a:ext>
                  </a:extLst>
                </p14:cNvPr>
                <p14:cNvContentPartPr/>
                <p14:nvPr/>
              </p14:nvContentPartPr>
              <p14:xfrm>
                <a:off x="4260848" y="4678242"/>
                <a:ext cx="3240" cy="360"/>
              </p14:xfrm>
            </p:contentPart>
          </mc:Choice>
          <mc:Fallback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95F4D06E-7363-5EAF-3815-16F6F73E861D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4243208" y="4660242"/>
                  <a:ext cx="3888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DC86983A-25CE-C474-59EB-C0914ED1A87F}"/>
                    </a:ext>
                  </a:extLst>
                </p14:cNvPr>
                <p14:cNvContentPartPr/>
                <p14:nvPr/>
              </p14:nvContentPartPr>
              <p14:xfrm>
                <a:off x="4305128" y="4678242"/>
                <a:ext cx="9360" cy="360"/>
              </p14:xfrm>
            </p:contentPart>
          </mc:Choice>
          <mc:Fallback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DC86983A-25CE-C474-59EB-C0914ED1A87F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287488" y="4660242"/>
                  <a:ext cx="45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31692E67-E83E-08D3-51EB-12B30BABE1E6}"/>
                    </a:ext>
                  </a:extLst>
                </p14:cNvPr>
                <p14:cNvContentPartPr/>
                <p14:nvPr/>
              </p14:nvContentPartPr>
              <p14:xfrm>
                <a:off x="4340768" y="4757802"/>
                <a:ext cx="360" cy="360"/>
              </p14:xfrm>
            </p:contentPart>
          </mc:Choice>
          <mc:Fallback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31692E67-E83E-08D3-51EB-12B30BABE1E6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323128" y="4740162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3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3D86616C-476F-F6F0-8C79-1E05A4008260}"/>
                    </a:ext>
                  </a:extLst>
                </p14:cNvPr>
                <p14:cNvContentPartPr/>
                <p14:nvPr/>
              </p14:nvContentPartPr>
              <p14:xfrm>
                <a:off x="4340768" y="4731522"/>
                <a:ext cx="360" cy="360"/>
              </p14:xfrm>
            </p:contentPart>
          </mc:Choice>
          <mc:Fallback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3D86616C-476F-F6F0-8C79-1E05A4008260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323128" y="4713522"/>
                  <a:ext cx="3600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E6485F5F-6D40-783C-79FD-8F58287CF12B}"/>
                    </a:ext>
                  </a:extLst>
                </p14:cNvPr>
                <p14:cNvContentPartPr/>
                <p14:nvPr/>
              </p14:nvContentPartPr>
              <p14:xfrm>
                <a:off x="4052152" y="4644651"/>
                <a:ext cx="120960" cy="42480"/>
              </p14:xfrm>
            </p:contentPart>
          </mc:Choice>
          <mc:Fallback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E6485F5F-6D40-783C-79FD-8F58287CF12B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034512" y="4627011"/>
                  <a:ext cx="15660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6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0F77A5C1-7C03-7C9D-9EE9-023F2FD9C347}"/>
                    </a:ext>
                  </a:extLst>
                </p14:cNvPr>
                <p14:cNvContentPartPr/>
                <p14:nvPr/>
              </p14:nvContentPartPr>
              <p14:xfrm>
                <a:off x="4012192" y="4659051"/>
                <a:ext cx="115560" cy="15120"/>
              </p14:xfrm>
            </p:contentPart>
          </mc:Choice>
          <mc:Fallback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0F77A5C1-7C03-7C9D-9EE9-023F2FD9C347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3994552" y="4641051"/>
                  <a:ext cx="15120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5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7C5EF6B9-36A4-C166-0613-E53B10C62E33}"/>
                    </a:ext>
                  </a:extLst>
                </p14:cNvPr>
                <p14:cNvContentPartPr/>
                <p14:nvPr/>
              </p14:nvContentPartPr>
              <p14:xfrm>
                <a:off x="4211992" y="4644651"/>
                <a:ext cx="92880" cy="5400"/>
              </p14:xfrm>
            </p:contentPart>
          </mc:Choice>
          <mc:Fallback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7C5EF6B9-36A4-C166-0613-E53B10C62E33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193992" y="4626651"/>
                  <a:ext cx="12852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F959D785-A1E6-1A8A-6968-6845C6D32554}"/>
                    </a:ext>
                  </a:extLst>
                </p14:cNvPr>
                <p14:cNvContentPartPr/>
                <p14:nvPr/>
              </p14:nvContentPartPr>
              <p14:xfrm>
                <a:off x="4323592" y="4666251"/>
                <a:ext cx="360" cy="3240"/>
              </p14:xfrm>
            </p:contentPart>
          </mc:Choice>
          <mc:Fallback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F959D785-A1E6-1A8A-6968-6845C6D32554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305952" y="4648251"/>
                  <a:ext cx="3600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2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7E4E53BD-70B0-0D13-AA27-BA1D76B0826B}"/>
                    </a:ext>
                  </a:extLst>
                </p14:cNvPr>
                <p14:cNvContentPartPr/>
                <p14:nvPr/>
              </p14:nvContentPartPr>
              <p14:xfrm>
                <a:off x="4323592" y="4694691"/>
                <a:ext cx="360" cy="13680"/>
              </p14:xfrm>
            </p:contentPart>
          </mc:Choice>
          <mc:Fallback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7E4E53BD-70B0-0D13-AA27-BA1D76B0826B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305952" y="4676691"/>
                  <a:ext cx="36000" cy="49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A869F8D7-F864-3A38-9550-A1A7D10AC919}"/>
              </a:ext>
            </a:extLst>
          </p:cNvPr>
          <p:cNvGrpSpPr/>
          <p:nvPr/>
        </p:nvGrpSpPr>
        <p:grpSpPr>
          <a:xfrm>
            <a:off x="7562872" y="3705411"/>
            <a:ext cx="127440" cy="20520"/>
            <a:chOff x="7562872" y="3705411"/>
            <a:chExt cx="127440" cy="20520"/>
          </a:xfrm>
        </p:grpSpPr>
        <mc:AlternateContent xmlns:mc="http://schemas.openxmlformats.org/markup-compatibility/2006">
          <mc:Choice xmlns:p14="http://schemas.microsoft.com/office/powerpoint/2010/main" Requires="p14">
            <p:contentPart p14:bwMode="auto" r:id="rId6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577E11A3-3EED-78B3-A910-A1EBDECC5CF2}"/>
                    </a:ext>
                  </a:extLst>
                </p14:cNvPr>
                <p14:cNvContentPartPr/>
                <p14:nvPr/>
              </p14:nvContentPartPr>
              <p14:xfrm>
                <a:off x="7616512" y="3718731"/>
                <a:ext cx="73800" cy="7200"/>
              </p14:xfrm>
            </p:contentPart>
          </mc:Choice>
          <mc:Fallback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577E11A3-3EED-78B3-A910-A1EBDECC5CF2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7598872" y="3700731"/>
                  <a:ext cx="10944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>
          <mc:Choice xmlns:p14="http://schemas.microsoft.com/office/powerpoint/2010/main" Requires="p14">
            <p:contentPart p14:bwMode="auto" r:id="rId6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BAE56B57-CD2E-E6D2-EF4B-3C421A85DE26}"/>
                    </a:ext>
                  </a:extLst>
                </p14:cNvPr>
                <p14:cNvContentPartPr/>
                <p14:nvPr/>
              </p14:nvContentPartPr>
              <p14:xfrm>
                <a:off x="7562872" y="3705411"/>
                <a:ext cx="39960" cy="10800"/>
              </p14:xfrm>
            </p:contentPart>
          </mc:Choice>
          <mc:Fallback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BAE56B57-CD2E-E6D2-EF4B-3C421A85DE2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545232" y="3687411"/>
                  <a:ext cx="75600" cy="46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>
        <mc:Choice xmlns:p14="http://schemas.microsoft.com/office/powerpoint/2010/main" Requires="p14">
          <p:contentPart p14:bwMode="auto" r:id="rId68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4FBF96B1-6C98-7518-D679-8B2823C3E1A2}"/>
                  </a:ext>
                </a:extLst>
              </p14:cNvPr>
              <p14:cNvContentPartPr/>
              <p14:nvPr/>
            </p14:nvContentPartPr>
            <p14:xfrm>
              <a:off x="1955872" y="3831135"/>
              <a:ext cx="277200" cy="148680"/>
            </p14:xfrm>
          </p:contentPart>
        </mc:Choice>
        <mc:Fallback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4FBF96B1-6C98-7518-D679-8B2823C3E1A2}"/>
                  </a:ext>
                </a:extLst>
              </p:cNvPr>
              <p:cNvPicPr/>
              <p:nvPr/>
            </p:nvPicPr>
            <p:blipFill>
              <a:blip r:embed="rId69"/>
              <a:stretch>
                <a:fillRect/>
              </a:stretch>
            </p:blipFill>
            <p:spPr>
              <a:xfrm>
                <a:off x="1937872" y="3813495"/>
                <a:ext cx="312840" cy="18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77405966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108959" y="116694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479707"/>
              </p:ext>
            </p:extLst>
          </p:nvPr>
        </p:nvGraphicFramePr>
        <p:xfrm>
          <a:off x="6746824" y="454027"/>
          <a:ext cx="3074127" cy="5902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600" imgH="914400" progId="Equation.DSMT4">
                  <p:embed/>
                </p:oleObj>
              </mc:Choice>
              <mc:Fallback>
                <p:oleObj name="Equation" r:id="rId2" imgW="482600" imgH="9144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24" y="454027"/>
                        <a:ext cx="3074127" cy="59023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8A084F61-9158-2514-AF1A-808BB9B546C2}"/>
              </a:ext>
            </a:extLst>
          </p:cNvPr>
          <p:cNvSpPr txBox="1"/>
          <p:nvPr/>
        </p:nvSpPr>
        <p:spPr>
          <a:xfrm>
            <a:off x="1420238" y="758758"/>
            <a:ext cx="4019242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800" b="1" dirty="0">
                <a:highlight>
                  <a:srgbClr val="FFFF00"/>
                </a:highlight>
              </a:rPr>
              <a:t>VIKTIG OBSERVATION:</a:t>
            </a:r>
          </a:p>
          <a:p>
            <a:endParaRPr lang="sv-SE" sz="2800" b="1" dirty="0">
              <a:highlight>
                <a:srgbClr val="FFFF00"/>
              </a:highlight>
            </a:endParaRPr>
          </a:p>
          <a:p>
            <a:r>
              <a:rPr lang="sv-SE" sz="2800" b="1" dirty="0">
                <a:highlight>
                  <a:srgbClr val="FFFF00"/>
                </a:highlight>
              </a:rPr>
              <a:t>Sannolikheterna att Blå</a:t>
            </a:r>
          </a:p>
          <a:p>
            <a:r>
              <a:rPr lang="sv-SE" sz="2800" b="1" dirty="0">
                <a:highlight>
                  <a:srgbClr val="FFFF00"/>
                </a:highlight>
              </a:rPr>
              <a:t>bör </a:t>
            </a:r>
            <a:r>
              <a:rPr lang="sv-SE" sz="2800" b="1" dirty="0" err="1">
                <a:highlight>
                  <a:srgbClr val="FFFF00"/>
                </a:highlight>
              </a:rPr>
              <a:t>utgångsgruppera</a:t>
            </a:r>
            <a:r>
              <a:rPr lang="sv-SE" sz="2800" b="1" dirty="0">
                <a:highlight>
                  <a:srgbClr val="FFFF00"/>
                </a:highlight>
              </a:rPr>
              <a:t> i de</a:t>
            </a:r>
          </a:p>
          <a:p>
            <a:r>
              <a:rPr lang="sv-SE" sz="2800" b="1" dirty="0">
                <a:highlight>
                  <a:srgbClr val="FFFF00"/>
                </a:highlight>
              </a:rPr>
              <a:t>olika sektorerna </a:t>
            </a:r>
          </a:p>
          <a:p>
            <a:endParaRPr lang="sv-SE" sz="2800" b="1" dirty="0">
              <a:highlight>
                <a:srgbClr val="FFFF00"/>
              </a:highlight>
            </a:endParaRPr>
          </a:p>
          <a:p>
            <a:r>
              <a:rPr lang="sv-SE" sz="2800" b="1" dirty="0">
                <a:highlight>
                  <a:srgbClr val="FFFF00"/>
                </a:highlight>
              </a:rPr>
              <a:t>är lika med</a:t>
            </a:r>
          </a:p>
          <a:p>
            <a:endParaRPr lang="sv-SE" sz="2800" b="1" dirty="0">
              <a:highlight>
                <a:srgbClr val="FFFF00"/>
              </a:highlight>
            </a:endParaRPr>
          </a:p>
          <a:p>
            <a:r>
              <a:rPr lang="sv-SE" sz="2800" b="1" dirty="0">
                <a:highlight>
                  <a:srgbClr val="FFFF00"/>
                </a:highlight>
              </a:rPr>
              <a:t>sannolikheterna att Röd </a:t>
            </a:r>
          </a:p>
          <a:p>
            <a:r>
              <a:rPr lang="sv-SE" sz="2800" b="1" dirty="0">
                <a:highlight>
                  <a:srgbClr val="FFFF00"/>
                </a:highlight>
              </a:rPr>
              <a:t>bör patrullera i de </a:t>
            </a:r>
          </a:p>
          <a:p>
            <a:r>
              <a:rPr lang="sv-SE" sz="2800" b="1" dirty="0">
                <a:highlight>
                  <a:srgbClr val="FFFF00"/>
                </a:highlight>
              </a:rPr>
              <a:t>olika sektorerna.</a:t>
            </a:r>
            <a:endParaRPr lang="en-US" sz="28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68317258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62748"/>
            <a:ext cx="12192000" cy="553250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8B6C185-F541-AAF6-9622-46979A7D55F1}"/>
              </a:ext>
            </a:extLst>
          </p:cNvPr>
          <p:cNvSpPr txBox="1"/>
          <p:nvPr/>
        </p:nvSpPr>
        <p:spPr>
          <a:xfrm>
            <a:off x="6293796" y="4625592"/>
            <a:ext cx="5486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3200" b="1" dirty="0">
                <a:highlight>
                  <a:srgbClr val="FFFF00"/>
                </a:highlight>
              </a:rPr>
              <a:t>Optimala sannolikheter, </a:t>
            </a:r>
          </a:p>
          <a:p>
            <a:r>
              <a:rPr lang="sv-SE" sz="3200" b="1" dirty="0">
                <a:highlight>
                  <a:srgbClr val="FFFF00"/>
                </a:highlight>
              </a:rPr>
              <a:t>både för Blå utgångsgruppering och för Röd patrullering. </a:t>
            </a:r>
            <a:endParaRPr lang="en-US" sz="3200" b="1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4236979106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147" y="2065953"/>
            <a:ext cx="12197147" cy="479204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E2ED1ADF-7693-3CCE-AA57-F5B47F7C64FB}"/>
              </a:ext>
            </a:extLst>
          </p:cNvPr>
          <p:cNvSpPr txBox="1"/>
          <p:nvPr/>
        </p:nvSpPr>
        <p:spPr>
          <a:xfrm>
            <a:off x="758758" y="282102"/>
            <a:ext cx="9015673" cy="32316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2400" b="1" dirty="0">
                <a:highlight>
                  <a:srgbClr val="FFFF00"/>
                </a:highlight>
              </a:rPr>
              <a:t>Val av sektor för stridspatrullering:</a:t>
            </a:r>
          </a:p>
          <a:p>
            <a:endParaRPr lang="sv-SE" sz="2400" b="1" dirty="0">
              <a:highlight>
                <a:srgbClr val="FFFF00"/>
              </a:highlight>
            </a:endParaRPr>
          </a:p>
          <a:p>
            <a:pPr marL="342900" indent="-342900">
              <a:buAutoNum type="arabicPeriod"/>
            </a:pPr>
            <a:r>
              <a:rPr lang="sv-SE" sz="2400" b="1" dirty="0">
                <a:highlight>
                  <a:srgbClr val="FFFF00"/>
                </a:highlight>
              </a:rPr>
              <a:t>Konstruera följande figur.</a:t>
            </a:r>
          </a:p>
          <a:p>
            <a:pPr marL="342900" indent="-342900">
              <a:buAutoNum type="arabicPeriod"/>
            </a:pPr>
            <a:r>
              <a:rPr lang="sv-SE" sz="2400" b="1" dirty="0">
                <a:highlight>
                  <a:srgbClr val="FFFF00"/>
                </a:highlight>
              </a:rPr>
              <a:t>Generera ett slumptal, S, med likformig fördelning, mellan 0 och 1.</a:t>
            </a:r>
          </a:p>
          <a:p>
            <a:pPr marL="342900" indent="-342900">
              <a:buAutoNum type="arabicPeriod"/>
            </a:pPr>
            <a:r>
              <a:rPr lang="sv-SE" sz="2400" b="1" dirty="0">
                <a:highlight>
                  <a:srgbClr val="FFFF00"/>
                </a:highlight>
              </a:rPr>
              <a:t>Figuren visar vilken sektor som bör väljas. </a:t>
            </a:r>
          </a:p>
          <a:p>
            <a:pPr marL="342900" indent="-342900">
              <a:buAutoNum type="arabicPeriod"/>
            </a:pPr>
            <a:r>
              <a:rPr lang="sv-SE" sz="2400" b="1" dirty="0">
                <a:highlight>
                  <a:srgbClr val="FFFF00"/>
                </a:highlight>
              </a:rPr>
              <a:t>(Exempel: Om 0.1268 &lt; S &lt; 0.3803, välj Sektor 2.)</a:t>
            </a:r>
          </a:p>
          <a:p>
            <a:endParaRPr lang="sv-SE" sz="2400" b="1" dirty="0">
              <a:highlight>
                <a:srgbClr val="FFFF00"/>
              </a:highlight>
            </a:endParaRPr>
          </a:p>
          <a:p>
            <a:pPr marL="342900" indent="-342900">
              <a:buAutoNum type="arabicPeriod"/>
            </a:pPr>
            <a:endParaRPr lang="sv-SE" dirty="0"/>
          </a:p>
          <a:p>
            <a:pPr marL="342900" indent="-342900"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594708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1381" y="2059576"/>
            <a:ext cx="12213381" cy="479842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CC0120C-F7F4-478F-BC3C-C88A07452FF8}"/>
              </a:ext>
            </a:extLst>
          </p:cNvPr>
          <p:cNvSpPr txBox="1"/>
          <p:nvPr/>
        </p:nvSpPr>
        <p:spPr>
          <a:xfrm>
            <a:off x="814692" y="382012"/>
            <a:ext cx="9876006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Val av sektor för utgångsgruppering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Konstruera följande figur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Generera ett slumptal, U, med likformig fördelning, mellan 0 och 1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Figuren visar vilken sektor som bör väljas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sv-SE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highlight>
                  <a:srgbClr val="FFFF00"/>
                </a:highlight>
                <a:uLnTx/>
                <a:uFillTx/>
                <a:latin typeface="Calibri" panose="020F0502020204030204"/>
                <a:ea typeface="+mn-ea"/>
                <a:cs typeface="+mn-cs"/>
              </a:rPr>
              <a:t>(Exempel: Om 0.3803 &lt; U &lt; 0.8873, välj Sektor 3.)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sv-SE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highlight>
                <a:srgbClr val="FFFF00"/>
              </a:highligh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735291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Bildobjekt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Ellips 3"/>
          <p:cNvSpPr/>
          <p:nvPr/>
        </p:nvSpPr>
        <p:spPr>
          <a:xfrm>
            <a:off x="3740727" y="5062451"/>
            <a:ext cx="282633" cy="174567"/>
          </a:xfrm>
          <a:prstGeom prst="ellipse">
            <a:avLst/>
          </a:prstGeom>
          <a:solidFill>
            <a:schemeClr val="tx1">
              <a:lumMod val="85000"/>
              <a:lumOff val="15000"/>
            </a:schemeClr>
          </a:solidFill>
          <a:ln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textruta 4"/>
          <p:cNvSpPr txBox="1"/>
          <p:nvPr/>
        </p:nvSpPr>
        <p:spPr>
          <a:xfrm>
            <a:off x="7780712" y="1230284"/>
            <a:ext cx="18079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40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Kontroll</a:t>
            </a:r>
          </a:p>
        </p:txBody>
      </p:sp>
    </p:spTree>
    <p:extLst>
      <p:ext uri="{BB962C8B-B14F-4D97-AF65-F5344CB8AC3E}">
        <p14:creationId xmlns:p14="http://schemas.microsoft.com/office/powerpoint/2010/main" val="209414318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numm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D2CD55-FD8F-4F38-B0BD-E68D421EA785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26423" y="36576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/>
        </p:nvGraphicFramePr>
        <p:xfrm>
          <a:off x="818606" y="1911681"/>
          <a:ext cx="978746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500" imgH="228600" progId="Equation.DSMT4">
                  <p:embed/>
                </p:oleObj>
              </mc:Choice>
              <mc:Fallback>
                <p:oleObj name="Equation" r:id="rId2" imgW="2476500" imgH="228600" progId="Equation.DSMT4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06" y="1911681"/>
                        <a:ext cx="978746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ruta 4"/>
          <p:cNvSpPr txBox="1"/>
          <p:nvPr/>
        </p:nvSpPr>
        <p:spPr>
          <a:xfrm>
            <a:off x="818606" y="1214899"/>
            <a:ext cx="23646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24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Är detta korrekt?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87085" y="304992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sv-SE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/>
        </p:nvGraphicFramePr>
        <p:xfrm>
          <a:off x="818606" y="3407041"/>
          <a:ext cx="6653930" cy="118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28520" imgH="177480" progId="Equation.DSMT4">
                  <p:embed/>
                </p:oleObj>
              </mc:Choice>
              <mc:Fallback>
                <p:oleObj name="Equation" r:id="rId4" imgW="1028520" imgH="177480" progId="Equation.DSMT4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606" y="3407041"/>
                        <a:ext cx="6653930" cy="11841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ruta 7"/>
          <p:cNvSpPr txBox="1"/>
          <p:nvPr/>
        </p:nvSpPr>
        <p:spPr>
          <a:xfrm>
            <a:off x="4791125" y="4942153"/>
            <a:ext cx="486556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v-SE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Ja, beräkningarna stämmer.</a:t>
            </a:r>
          </a:p>
        </p:txBody>
      </p:sp>
    </p:spTree>
    <p:extLst>
      <p:ext uri="{BB962C8B-B14F-4D97-AF65-F5344CB8AC3E}">
        <p14:creationId xmlns:p14="http://schemas.microsoft.com/office/powerpoint/2010/main" val="2866636004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2E4762-B6B5-867C-ED9D-FCC85CCD0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A8FB8D-299E-4E9F-9432-DA377D3F5FAB}" type="slidenum">
              <a:rPr lang="en-US" smtClean="0"/>
              <a:t>78</a:t>
            </a:fld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E7BEC57-070F-AE39-E3D0-058318C69F23}"/>
              </a:ext>
            </a:extLst>
          </p:cNvPr>
          <p:cNvSpPr txBox="1"/>
          <p:nvPr/>
        </p:nvSpPr>
        <p:spPr>
          <a:xfrm>
            <a:off x="881974" y="663728"/>
            <a:ext cx="10428051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b="1" u="sng" dirty="0"/>
              <a:t>Slutsats:</a:t>
            </a:r>
          </a:p>
          <a:p>
            <a:endParaRPr lang="sv-SE" sz="2400" b="1" dirty="0"/>
          </a:p>
          <a:p>
            <a:r>
              <a:rPr lang="sv-SE" sz="2400" b="1" dirty="0"/>
              <a:t>Denna presentation och de artiklar med länkar som den bygger på, har visat hur </a:t>
            </a:r>
          </a:p>
          <a:p>
            <a:r>
              <a:rPr lang="sv-SE" sz="2400" b="1" dirty="0"/>
              <a:t>optimala beslut bör fastställas i fyra olika typiska strids-situationer.</a:t>
            </a:r>
          </a:p>
          <a:p>
            <a:endParaRPr lang="sv-SE" sz="2400" b="1" dirty="0"/>
          </a:p>
          <a:p>
            <a:r>
              <a:rPr lang="sv-SE" sz="2400" b="1" dirty="0"/>
              <a:t>Genom detta slag av beslutsfattande effektiviseras Jägarstriden. Detta är inte</a:t>
            </a:r>
          </a:p>
          <a:p>
            <a:r>
              <a:rPr lang="sv-SE" sz="2400" b="1" dirty="0"/>
              <a:t>en åsikt utan ett matematiskt bevisat faktum.</a:t>
            </a:r>
          </a:p>
          <a:p>
            <a:endParaRPr lang="sv-SE" sz="2400" b="1" dirty="0"/>
          </a:p>
          <a:p>
            <a:r>
              <a:rPr lang="sv-SE" sz="2400" b="1" dirty="0"/>
              <a:t>Jag hoppas, i Nationens intresse, att denna metodik får genomslag, </a:t>
            </a:r>
          </a:p>
          <a:p>
            <a:r>
              <a:rPr lang="sv-SE" sz="2400" b="1" dirty="0"/>
              <a:t>såväl i framtida Jägarstrid som i militär utbildning.</a:t>
            </a:r>
          </a:p>
          <a:p>
            <a:endParaRPr lang="sv-SE" sz="2400" b="1" dirty="0"/>
          </a:p>
          <a:p>
            <a:endParaRPr lang="sv-SE" sz="2400" b="1" dirty="0"/>
          </a:p>
          <a:p>
            <a:r>
              <a:rPr lang="sv-SE" sz="2400" b="1" dirty="0"/>
              <a:t>Tack för uppmärksamheten!</a:t>
            </a:r>
          </a:p>
          <a:p>
            <a:pPr algn="r"/>
            <a:endParaRPr lang="sv-SE" sz="2400" b="1" dirty="0"/>
          </a:p>
          <a:p>
            <a:pPr algn="r"/>
            <a:r>
              <a:rPr lang="sv-SE" sz="2400" b="1" dirty="0"/>
              <a:t>Peter Lohmander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28479998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EE2AAB2-8DB1-0183-076D-585659B50D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D83055-B480-425C-AE2D-0955F072BBF0}" type="slidenum">
              <a:rPr lang="sv-SE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sv-S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DEE94D5-C605-6FEE-9E99-2BD115837D1F}"/>
              </a:ext>
            </a:extLst>
          </p:cNvPr>
          <p:cNvSpPr txBox="1"/>
          <p:nvPr/>
        </p:nvSpPr>
        <p:spPr>
          <a:xfrm>
            <a:off x="1171851" y="1322773"/>
            <a:ext cx="8904303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Optimering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av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dynamiskt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vapenstöd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med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koppling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till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aktuellt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krig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i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Ukraina</a:t>
            </a:r>
            <a:r>
              <a:rPr lang="en-US" sz="2800" b="1" i="1" dirty="0"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: </a:t>
            </a:r>
          </a:p>
          <a:p>
            <a:endParaRPr lang="en-US" sz="2800" b="1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Lohmander, P., Optimal Dynamic Control of Proxy War Arms Support.</a:t>
            </a:r>
            <a:b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Automation 2023, 4, 31-56.</a:t>
            </a:r>
            <a:b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</a:br>
            <a:r>
              <a:rPr lang="en-US" sz="2800" b="1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hlinkClick r:id="rId2"/>
              </a:rPr>
              <a:t>https://doi.org/10.3390/automation4010004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639327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F3223FD9-0D41-1CED-F278-93164489C2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4D83055-B480-425C-AE2D-0955F072BBF0}" type="slidenum">
              <a:rPr kumimoji="0" lang="sv-SE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sv-SE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29F815B8-38E3-4FE0-7EC4-2397BA795B7E}"/>
              </a:ext>
            </a:extLst>
          </p:cNvPr>
          <p:cNvSpPr txBox="1"/>
          <p:nvPr/>
        </p:nvSpPr>
        <p:spPr>
          <a:xfrm>
            <a:off x="730557" y="1182231"/>
            <a:ext cx="10366530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ptimal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mensioneri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v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örsvar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m.h.t.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ynamik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mt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lika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ål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ohmander, P., Optimal Deployment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2"/>
              </a:rPr>
              <a:t>https://www.preprints.org/manuscript/202402.1265/v1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5930928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19</TotalTime>
  <Words>1651</Words>
  <Application>Microsoft Office PowerPoint</Application>
  <PresentationFormat>Widescreen</PresentationFormat>
  <Paragraphs>327</Paragraphs>
  <Slides>7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8</vt:i4>
      </vt:variant>
    </vt:vector>
  </HeadingPairs>
  <TitlesOfParts>
    <vt:vector size="88" baseType="lpstr">
      <vt:lpstr>Aharoni</vt:lpstr>
      <vt:lpstr>Arial</vt:lpstr>
      <vt:lpstr>Calibri</vt:lpstr>
      <vt:lpstr>Calibri Light</vt:lpstr>
      <vt:lpstr>Times New Roman</vt:lpstr>
      <vt:lpstr>Office Theme</vt:lpstr>
      <vt:lpstr>1_Office-tema</vt:lpstr>
      <vt:lpstr>Office-tema</vt:lpstr>
      <vt:lpstr>Equation</vt:lpstr>
      <vt:lpstr>MathType 5.0 Equation</vt:lpstr>
      <vt:lpstr>Optimal Jägarstrid Peter Lohmand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ptimalt Eldöverfal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ptimal positionering av stridspatrull för skydd av stab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ptimal spaning mot och optimalt överfall på fientlig stab</vt:lpstr>
      <vt:lpstr>PowerPoint Presentation</vt:lpstr>
      <vt:lpstr>PowerPoint Presentation</vt:lpstr>
      <vt:lpstr>Optimal utgångsgruppering för spaning och överfall mot fientlig stab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malt vägval</dc:title>
  <dc:creator>Peter Lohmander</dc:creator>
  <cp:lastModifiedBy>Peter Lohmander</cp:lastModifiedBy>
  <cp:revision>69</cp:revision>
  <dcterms:created xsi:type="dcterms:W3CDTF">2024-03-13T20:25:05Z</dcterms:created>
  <dcterms:modified xsi:type="dcterms:W3CDTF">2024-03-18T13:45:37Z</dcterms:modified>
</cp:coreProperties>
</file>